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386" r:id="rId3"/>
    <p:sldId id="365" r:id="rId4"/>
    <p:sldId id="383" r:id="rId5"/>
    <p:sldId id="387" r:id="rId6"/>
    <p:sldId id="366" r:id="rId7"/>
    <p:sldId id="259" r:id="rId8"/>
    <p:sldId id="318" r:id="rId9"/>
    <p:sldId id="385" r:id="rId10"/>
    <p:sldId id="367" r:id="rId11"/>
    <p:sldId id="319" r:id="rId12"/>
    <p:sldId id="372" r:id="rId13"/>
    <p:sldId id="373" r:id="rId14"/>
    <p:sldId id="374" r:id="rId15"/>
    <p:sldId id="381" r:id="rId16"/>
    <p:sldId id="375" r:id="rId17"/>
    <p:sldId id="382" r:id="rId18"/>
    <p:sldId id="376" r:id="rId19"/>
    <p:sldId id="388" r:id="rId20"/>
    <p:sldId id="389" r:id="rId21"/>
    <p:sldId id="390" r:id="rId22"/>
    <p:sldId id="378" r:id="rId23"/>
    <p:sldId id="391" r:id="rId24"/>
    <p:sldId id="379" r:id="rId25"/>
    <p:sldId id="380" r:id="rId26"/>
    <p:sldId id="36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23B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39" autoAdjust="0"/>
    <p:restoredTop sz="89239" autoAdjust="0"/>
  </p:normalViewPr>
  <p:slideViewPr>
    <p:cSldViewPr>
      <p:cViewPr varScale="1">
        <p:scale>
          <a:sx n="98" d="100"/>
          <a:sy n="98" d="100"/>
        </p:scale>
        <p:origin x="450" y="78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576" cy="3657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A2D2D2-6EBA-422E-8A19-3809B7276DA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FE5E4-1BDD-49C1-BBCF-C9D142BE0E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87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836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4124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555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290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0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701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2901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242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183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503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837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71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FFE5E4-1BDD-49C1-BBCF-C9D142BE0E4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62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538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454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58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341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54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31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852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583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314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261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67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66D80F-FD7D-49C3-9F78-D47FCFFC8B30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55CB5-4F8C-4326-AB19-C3E9828B1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44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s://www.simonsfoundation.org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4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1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8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2.emf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emf"/><Relationship Id="rId11" Type="http://schemas.openxmlformats.org/officeDocument/2006/relationships/image" Target="../media/image67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3.emf"/><Relationship Id="rId7" Type="http://schemas.openxmlformats.org/officeDocument/2006/relationships/image" Target="../media/image67.w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48.wmf"/><Relationship Id="rId21" Type="http://schemas.openxmlformats.org/officeDocument/2006/relationships/image" Target="../media/image81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78.wmf"/><Relationship Id="rId15" Type="http://schemas.openxmlformats.org/officeDocument/2006/relationships/image" Target="../media/image54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105.wmf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12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image" Target="../media/image116.wmf"/><Relationship Id="rId7" Type="http://schemas.openxmlformats.org/officeDocument/2006/relationships/image" Target="../media/image104.e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0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0" Type="http://schemas.openxmlformats.org/officeDocument/2006/relationships/image" Target="../media/image16.emf"/><Relationship Id="rId4" Type="http://schemas.openxmlformats.org/officeDocument/2006/relationships/image" Target="../media/image11.wmf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1" descr="http://colleges.usnews.rankingsandreviews.com/img/college-photo_2616.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185" y="-9145"/>
            <a:ext cx="9504686" cy="6179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4862844" y="0"/>
            <a:ext cx="2438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C00000"/>
                </a:solidFill>
              </a:rPr>
              <a:t>Bond polarons</a:t>
            </a:r>
          </a:p>
        </p:txBody>
      </p:sp>
      <p:sp>
        <p:nvSpPr>
          <p:cNvPr id="2053" name="Text Box 14"/>
          <p:cNvSpPr txBox="1">
            <a:spLocks noChangeArrowheads="1"/>
          </p:cNvSpPr>
          <p:nvPr/>
        </p:nvSpPr>
        <p:spPr bwMode="auto">
          <a:xfrm>
            <a:off x="207264" y="6478778"/>
            <a:ext cx="36210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Paris, September 10, 2021</a:t>
            </a: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8975628" y="6391656"/>
            <a:ext cx="3214686" cy="366714"/>
            <a:chOff x="3970922" y="5566799"/>
            <a:chExt cx="4646988" cy="624580"/>
          </a:xfrm>
        </p:grpSpPr>
        <p:pic>
          <p:nvPicPr>
            <p:cNvPr id="14" name="Picture 13" descr="Simons Foundation">
              <a:hlinkClick r:id="rId4" tooltip="Simons Foundation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7951" y="5566799"/>
              <a:ext cx="4109334" cy="222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970922" y="5797110"/>
              <a:ext cx="4646988" cy="394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 b="1" dirty="0"/>
                <a:t>Advancing Research in Basic Science and Mathematics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608064" y="978408"/>
            <a:ext cx="4023360" cy="400110"/>
          </a:xfrm>
          <a:prstGeom prst="rect">
            <a:avLst/>
          </a:prstGeom>
          <a:solidFill>
            <a:schemeClr val="bg1">
              <a:lumMod val="95000"/>
              <a:alpha val="51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b="1" dirty="0"/>
              <a:t>Nikolay </a:t>
            </a:r>
            <a:r>
              <a:rPr lang="en-US" sz="2000" b="1" dirty="0" err="1"/>
              <a:t>Prokof’ev</a:t>
            </a:r>
            <a:r>
              <a:rPr lang="en-US" sz="2000" b="1" dirty="0"/>
              <a:t> (UMass, Amherst)</a:t>
            </a:r>
            <a:endParaRPr lang="en-US" b="1" dirty="0"/>
          </a:p>
        </p:txBody>
      </p:sp>
      <p:pic>
        <p:nvPicPr>
          <p:cNvPr id="17" name="Picture 7" descr="head">
            <a:extLst>
              <a:ext uri="{FF2B5EF4-FFF2-40B4-BE49-F238E27FC236}">
                <a16:creationId xmlns:a16="http://schemas.microsoft.com/office/drawing/2014/main" id="{47530641-C2DC-4B76-AF45-5D0AFF6DE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82" y="6391656"/>
            <a:ext cx="2279262" cy="4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74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B60DE4BC-1D24-46CD-A214-AB6A2C701125}"/>
              </a:ext>
            </a:extLst>
          </p:cNvPr>
          <p:cNvSpPr txBox="1"/>
          <p:nvPr/>
        </p:nvSpPr>
        <p:spPr>
          <a:xfrm>
            <a:off x="243840" y="173736"/>
            <a:ext cx="8046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i-polarons be responsible for the high-T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chanism?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45EC222-C68A-4A91-8CC1-8AB4B064F11D}"/>
              </a:ext>
            </a:extLst>
          </p:cNvPr>
          <p:cNvSpPr txBox="1"/>
          <p:nvPr/>
        </p:nvSpPr>
        <p:spPr>
          <a:xfrm>
            <a:off x="8363712" y="210312"/>
            <a:ext cx="3694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, because the ar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ly heavy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y form. 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C5D2601-8D20-4B10-9EC3-83AE99A03700}"/>
              </a:ext>
            </a:extLst>
          </p:cNvPr>
          <p:cNvSpPr txBox="1"/>
          <p:nvPr/>
        </p:nvSpPr>
        <p:spPr>
          <a:xfrm>
            <a:off x="280416" y="1161288"/>
            <a:ext cx="2926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band polarons:   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7ABE9038-F1C4-4500-80D8-897717387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49946"/>
              </p:ext>
            </p:extLst>
          </p:nvPr>
        </p:nvGraphicFramePr>
        <p:xfrm>
          <a:off x="2517775" y="1000125"/>
          <a:ext cx="17430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7ABE9038-F1C4-4500-80D8-897717387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1000125"/>
                        <a:ext cx="17430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76A63844-8D75-46DA-8572-24FAE4FF71A2}"/>
              </a:ext>
            </a:extLst>
          </p:cNvPr>
          <p:cNvSpPr txBox="1"/>
          <p:nvPr/>
        </p:nvSpPr>
        <p:spPr>
          <a:xfrm>
            <a:off x="316992" y="1965960"/>
            <a:ext cx="2670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Localized” bi-polaron: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B3D95ADF-698B-4421-BC47-3D3E22B81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67625"/>
              </p:ext>
            </p:extLst>
          </p:nvPr>
        </p:nvGraphicFramePr>
        <p:xfrm>
          <a:off x="2930525" y="1778000"/>
          <a:ext cx="11842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69800" progId="Equation.DSMT4">
                  <p:embed/>
                </p:oleObj>
              </mc:Choice>
              <mc:Fallback>
                <p:oleObj name="Equation" r:id="rId5" imgW="774360" imgH="469800" progId="Equation.DSMT4">
                  <p:embed/>
                  <p:pic>
                    <p:nvPicPr>
                      <p:cNvPr id="70" name="Object 2">
                        <a:extLst>
                          <a:ext uri="{FF2B5EF4-FFF2-40B4-BE49-F238E27FC236}">
                            <a16:creationId xmlns:a16="http://schemas.microsoft.com/office/drawing/2014/main" id="{B3D95ADF-698B-4421-BC47-3D3E22B81B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778000"/>
                        <a:ext cx="11842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">
            <a:extLst>
              <a:ext uri="{FF2B5EF4-FFF2-40B4-BE49-F238E27FC236}">
                <a16:creationId xmlns:a16="http://schemas.microsoft.com/office/drawing/2014/main" id="{9ABF5697-3380-48DA-A96F-7ECBC3EE6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3410"/>
              </p:ext>
            </p:extLst>
          </p:nvPr>
        </p:nvGraphicFramePr>
        <p:xfrm>
          <a:off x="8009700" y="1271016"/>
          <a:ext cx="21828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77" name="Object 2">
                        <a:extLst>
                          <a:ext uri="{FF2B5EF4-FFF2-40B4-BE49-F238E27FC236}">
                            <a16:creationId xmlns:a16="http://schemas.microsoft.com/office/drawing/2014/main" id="{9ABF5697-3380-48DA-A96F-7ECBC3EE6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700" y="1271016"/>
                        <a:ext cx="21828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>
            <a:extLst>
              <a:ext uri="{FF2B5EF4-FFF2-40B4-BE49-F238E27FC236}">
                <a16:creationId xmlns:a16="http://schemas.microsoft.com/office/drawing/2014/main" id="{6A0552A1-3B46-4F21-A54A-597B3F3387F5}"/>
              </a:ext>
            </a:extLst>
          </p:cNvPr>
          <p:cNvSpPr txBox="1"/>
          <p:nvPr/>
        </p:nvSpPr>
        <p:spPr>
          <a:xfrm>
            <a:off x="5181600" y="1600200"/>
            <a:ext cx="5193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over to bi-polaron at                          </a:t>
            </a:r>
          </a:p>
        </p:txBody>
      </p:sp>
      <p:graphicFrame>
        <p:nvGraphicFramePr>
          <p:cNvPr id="79" name="Object 2">
            <a:extLst>
              <a:ext uri="{FF2B5EF4-FFF2-40B4-BE49-F238E27FC236}">
                <a16:creationId xmlns:a16="http://schemas.microsoft.com/office/drawing/2014/main" id="{C2A93824-7800-4ACC-AA7A-DC37DD18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07241"/>
              </p:ext>
            </p:extLst>
          </p:nvPr>
        </p:nvGraphicFramePr>
        <p:xfrm>
          <a:off x="5078413" y="3040063"/>
          <a:ext cx="5502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507960" progId="Equation.DSMT4">
                  <p:embed/>
                </p:oleObj>
              </mc:Choice>
              <mc:Fallback>
                <p:oleObj name="Equation" r:id="rId9" imgW="3009600" imgH="507960" progId="Equation.DSMT4">
                  <p:embed/>
                  <p:pic>
                    <p:nvPicPr>
                      <p:cNvPr id="79" name="Object 2">
                        <a:extLst>
                          <a:ext uri="{FF2B5EF4-FFF2-40B4-BE49-F238E27FC236}">
                            <a16:creationId xmlns:a16="http://schemas.microsoft.com/office/drawing/2014/main" id="{C2A93824-7800-4ACC-AA7A-DC37DD18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040063"/>
                        <a:ext cx="55022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4BBF91B-620C-4AD8-8CBB-2F0FB9BAC460}"/>
              </a:ext>
            </a:extLst>
          </p:cNvPr>
          <p:cNvSpPr txBox="1"/>
          <p:nvPr/>
        </p:nvSpPr>
        <p:spPr>
          <a:xfrm>
            <a:off x="1816608" y="3355848"/>
            <a:ext cx="3218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as heavy effective mass                          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DFBEB60-F932-432F-8D6C-EE10C8514C46}"/>
              </a:ext>
            </a:extLst>
          </p:cNvPr>
          <p:cNvCxnSpPr>
            <a:cxnSpLocks/>
          </p:cNvCxnSpPr>
          <p:nvPr/>
        </p:nvCxnSpPr>
        <p:spPr>
          <a:xfrm>
            <a:off x="1377696" y="4270248"/>
            <a:ext cx="950976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ED6494E-CB9F-4E40-9102-4C69B29ED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5255"/>
              </p:ext>
            </p:extLst>
          </p:nvPr>
        </p:nvGraphicFramePr>
        <p:xfrm>
          <a:off x="3663950" y="4954588"/>
          <a:ext cx="30194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215640" progId="Equation.DSMT4">
                  <p:embed/>
                </p:oleObj>
              </mc:Choice>
              <mc:Fallback>
                <p:oleObj name="Equation" r:id="rId11" imgW="1650960" imgH="215640" progId="Equation.DSMT4">
                  <p:embed/>
                  <p:pic>
                    <p:nvPicPr>
                      <p:cNvPr id="79" name="Object 2">
                        <a:extLst>
                          <a:ext uri="{FF2B5EF4-FFF2-40B4-BE49-F238E27FC236}">
                            <a16:creationId xmlns:a16="http://schemas.microsoft.com/office/drawing/2014/main" id="{C2A93824-7800-4ACC-AA7A-DC37DD180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954588"/>
                        <a:ext cx="30194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893E8C0-E296-4343-A4F7-4D2422E4C2C1}"/>
              </a:ext>
            </a:extLst>
          </p:cNvPr>
          <p:cNvSpPr txBox="1"/>
          <p:nvPr/>
        </p:nvSpPr>
        <p:spPr>
          <a:xfrm>
            <a:off x="390144" y="5001768"/>
            <a:ext cx="369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            in d=2 we get </a:t>
            </a:r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D19E681-1BAF-4A10-9908-68490944F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9675"/>
              </p:ext>
            </p:extLst>
          </p:nvPr>
        </p:nvGraphicFramePr>
        <p:xfrm>
          <a:off x="846138" y="4976813"/>
          <a:ext cx="11604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6ED6494E-CB9F-4E40-9102-4C69B29ED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976813"/>
                        <a:ext cx="116046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2F2FA722-FE24-41EB-B5FD-F62480720E81}"/>
              </a:ext>
            </a:extLst>
          </p:cNvPr>
          <p:cNvSpPr txBox="1"/>
          <p:nvPr/>
        </p:nvSpPr>
        <p:spPr>
          <a:xfrm>
            <a:off x="5693664" y="5550408"/>
            <a:ext cx="4864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listically even                  is hard to get …                    </a:t>
            </a: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1CD55DA7-E509-4B70-B46F-A8CED63B0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9576"/>
              </p:ext>
            </p:extLst>
          </p:nvPr>
        </p:nvGraphicFramePr>
        <p:xfrm>
          <a:off x="7603998" y="555440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241200" progId="Equation.DSMT4">
                  <p:embed/>
                </p:oleObj>
              </mc:Choice>
              <mc:Fallback>
                <p:oleObj name="Equation" r:id="rId15" imgW="634680" imgH="24120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9D19E681-1BAF-4A10-9908-68490944F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3998" y="555440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63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" name="Object 2">
            <a:extLst>
              <a:ext uri="{FF2B5EF4-FFF2-40B4-BE49-F238E27FC236}">
                <a16:creationId xmlns:a16="http://schemas.microsoft.com/office/drawing/2014/main" id="{14CFB360-D22A-4CEE-AEDD-3ABD26405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33757"/>
              </p:ext>
            </p:extLst>
          </p:nvPr>
        </p:nvGraphicFramePr>
        <p:xfrm>
          <a:off x="3572256" y="1453896"/>
          <a:ext cx="4325342" cy="81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80880" progId="Equation.DSMT4">
                  <p:embed/>
                </p:oleObj>
              </mc:Choice>
              <mc:Fallback>
                <p:oleObj name="Equation" r:id="rId3" imgW="2286000" imgH="3808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B5A2C369-EC31-4188-B6A3-A3DDC2A90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56" y="1453896"/>
                        <a:ext cx="4325342" cy="819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B9D4DBFB-A0D9-49ED-B639-CDA6163DC7DA}"/>
              </a:ext>
            </a:extLst>
          </p:cNvPr>
          <p:cNvSpPr txBox="1"/>
          <p:nvPr/>
        </p:nvSpPr>
        <p:spPr>
          <a:xfrm>
            <a:off x="499872" y="137160"/>
            <a:ext cx="3621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D3ECE45-66F9-4CB8-9046-876D319162DD}"/>
              </a:ext>
            </a:extLst>
          </p:cNvPr>
          <p:cNvGrpSpPr/>
          <p:nvPr/>
        </p:nvGrpSpPr>
        <p:grpSpPr>
          <a:xfrm>
            <a:off x="463296" y="832104"/>
            <a:ext cx="3072384" cy="586439"/>
            <a:chOff x="499872" y="1787083"/>
            <a:chExt cx="2659545" cy="516859"/>
          </a:xfrm>
        </p:grpSpPr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1273A762-DFD2-424E-8086-637E0E63591E}"/>
                </a:ext>
              </a:extLst>
            </p:cNvPr>
            <p:cNvSpPr/>
            <p:nvPr/>
          </p:nvSpPr>
          <p:spPr bwMode="auto">
            <a:xfrm>
              <a:off x="499872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3A7FC02B-730B-4D61-83E1-77A4E25D3ECD}"/>
                </a:ext>
              </a:extLst>
            </p:cNvPr>
            <p:cNvSpPr/>
            <p:nvPr/>
          </p:nvSpPr>
          <p:spPr bwMode="auto">
            <a:xfrm>
              <a:off x="1011323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CD18F2C-53C6-4516-8DFF-C80F4C5A5479}"/>
                </a:ext>
              </a:extLst>
            </p:cNvPr>
            <p:cNvSpPr/>
            <p:nvPr/>
          </p:nvSpPr>
          <p:spPr bwMode="auto">
            <a:xfrm>
              <a:off x="1522774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C711E5B0-EB97-4B15-9C81-D84D790FFF3D}"/>
                </a:ext>
              </a:extLst>
            </p:cNvPr>
            <p:cNvSpPr/>
            <p:nvPr/>
          </p:nvSpPr>
          <p:spPr bwMode="auto">
            <a:xfrm>
              <a:off x="2034225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C17533F9-8BB5-4052-B228-02694EDFE2EC}"/>
                </a:ext>
              </a:extLst>
            </p:cNvPr>
            <p:cNvSpPr/>
            <p:nvPr/>
          </p:nvSpPr>
          <p:spPr bwMode="auto">
            <a:xfrm>
              <a:off x="2545676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B1B320AB-2A48-43B3-B53A-DB75065FA319}"/>
                </a:ext>
              </a:extLst>
            </p:cNvPr>
            <p:cNvSpPr/>
            <p:nvPr/>
          </p:nvSpPr>
          <p:spPr bwMode="auto">
            <a:xfrm>
              <a:off x="3057127" y="1884353"/>
              <a:ext cx="102290" cy="101472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2" name="TextBox 145">
              <a:extLst>
                <a:ext uri="{FF2B5EF4-FFF2-40B4-BE49-F238E27FC236}">
                  <a16:creationId xmlns:a16="http://schemas.microsoft.com/office/drawing/2014/main" id="{AA8FFE6A-AE63-43CD-873A-AF3072A6C9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0304" y="1934610"/>
              <a:ext cx="2500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E21B33AB-F1CA-4F35-9AF4-13BF6D5B1735}"/>
                </a:ext>
              </a:extLst>
            </p:cNvPr>
            <p:cNvSpPr/>
            <p:nvPr/>
          </p:nvSpPr>
          <p:spPr bwMode="auto">
            <a:xfrm>
              <a:off x="891588" y="1877747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2233D250-E11C-4224-A1E0-08591B026FDF}"/>
                </a:ext>
              </a:extLst>
            </p:cNvPr>
            <p:cNvSpPr/>
            <p:nvPr/>
          </p:nvSpPr>
          <p:spPr bwMode="auto">
            <a:xfrm>
              <a:off x="1654403" y="1871144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6B8C10E1-C27D-4F68-B90D-9720579A063A}"/>
                </a:ext>
              </a:extLst>
            </p:cNvPr>
            <p:cNvSpPr/>
            <p:nvPr/>
          </p:nvSpPr>
          <p:spPr bwMode="auto">
            <a:xfrm>
              <a:off x="2665007" y="1892808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6DC55755-14F4-49B6-9B14-C984C1244E04}"/>
                </a:ext>
              </a:extLst>
            </p:cNvPr>
            <p:cNvSpPr/>
            <p:nvPr/>
          </p:nvSpPr>
          <p:spPr bwMode="auto">
            <a:xfrm>
              <a:off x="3056334" y="1899263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A624E514-149C-4295-B8C9-DEA40027DB05}"/>
                </a:ext>
              </a:extLst>
            </p:cNvPr>
            <p:cNvSpPr/>
            <p:nvPr/>
          </p:nvSpPr>
          <p:spPr bwMode="auto">
            <a:xfrm>
              <a:off x="499872" y="1877747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8C9C21C0-08FC-4817-AA69-4E2C717C47D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75020" y="1892158"/>
              <a:ext cx="73140" cy="7355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96B0475E-C06F-423F-BDCB-582C956CE3BB}"/>
                </a:ext>
              </a:extLst>
            </p:cNvPr>
            <p:cNvSpPr/>
            <p:nvPr/>
          </p:nvSpPr>
          <p:spPr bwMode="auto">
            <a:xfrm>
              <a:off x="1922419" y="1881651"/>
              <a:ext cx="102694" cy="1032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8839BAE3-83CB-4A31-8B27-0CB99D7FE09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943036" y="1892158"/>
              <a:ext cx="73140" cy="7355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56" name="Freeform: Shape 155">
              <a:extLst>
                <a:ext uri="{FF2B5EF4-FFF2-40B4-BE49-F238E27FC236}">
                  <a16:creationId xmlns:a16="http://schemas.microsoft.com/office/drawing/2014/main" id="{7B33FC8C-1FF9-4475-AD0F-A0F4387ACB77}"/>
                </a:ext>
              </a:extLst>
            </p:cNvPr>
            <p:cNvSpPr/>
            <p:nvPr/>
          </p:nvSpPr>
          <p:spPr>
            <a:xfrm>
              <a:off x="1716253" y="1787083"/>
              <a:ext cx="268016" cy="98792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prstDash val="sysDash"/>
              <a:headEnd type="stealth" w="med" len="med"/>
              <a:tailEnd type="stealth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7" name="TextBox 156">
            <a:extLst>
              <a:ext uri="{FF2B5EF4-FFF2-40B4-BE49-F238E27FC236}">
                <a16:creationId xmlns:a16="http://schemas.microsoft.com/office/drawing/2014/main" id="{3F915BAC-7E7A-43EB-B113-5BC32DB268A8}"/>
              </a:ext>
            </a:extLst>
          </p:cNvPr>
          <p:cNvSpPr txBox="1"/>
          <p:nvPr/>
        </p:nvSpPr>
        <p:spPr>
          <a:xfrm>
            <a:off x="7193280" y="100584"/>
            <a:ext cx="49011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ci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rchand, Stamp,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ippis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audell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gaos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shchenk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P,  PRL ’10</a:t>
            </a:r>
          </a:p>
          <a:p>
            <a:pPr algn="l"/>
            <a:r>
              <a:rPr lang="en-US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s,  Chakraborty, </a:t>
            </a:r>
            <a:r>
              <a:rPr lang="en-US" b="1" i="0" u="none" strike="noStrike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ems</a:t>
            </a:r>
            <a:r>
              <a:rPr lang="en-US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0" u="none" strike="noStrike" baseline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ciu</a:t>
            </a:r>
            <a:r>
              <a:rPr lang="en-US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L ‘18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B03E74FC-0051-4FF4-B519-6982BB8DB32C}"/>
              </a:ext>
            </a:extLst>
          </p:cNvPr>
          <p:cNvSpPr txBox="1"/>
          <p:nvPr/>
        </p:nvSpPr>
        <p:spPr>
          <a:xfrm>
            <a:off x="2438400" y="2258568"/>
            <a:ext cx="6217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s to sign-alternating diagrammatic expansion both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in real and momentum space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FE802C6-2D85-49DA-B7C4-DDD03BA2B158}"/>
              </a:ext>
            </a:extLst>
          </p:cNvPr>
          <p:cNvGrpSpPr/>
          <p:nvPr/>
        </p:nvGrpSpPr>
        <p:grpSpPr>
          <a:xfrm>
            <a:off x="1743456" y="3383788"/>
            <a:ext cx="2586536" cy="1620180"/>
            <a:chOff x="839416" y="4941168"/>
            <a:chExt cx="10405156" cy="1620180"/>
          </a:xfrm>
        </p:grpSpPr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09F16869-A43C-4F91-BDD6-0559539A5CA1}"/>
                </a:ext>
              </a:extLst>
            </p:cNvPr>
            <p:cNvCxnSpPr/>
            <p:nvPr/>
          </p:nvCxnSpPr>
          <p:spPr>
            <a:xfrm>
              <a:off x="839416" y="494116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ECDD6656-FD56-4B7F-A859-96E21FA7A0E5}"/>
                </a:ext>
              </a:extLst>
            </p:cNvPr>
            <p:cNvCxnSpPr/>
            <p:nvPr/>
          </p:nvCxnSpPr>
          <p:spPr>
            <a:xfrm>
              <a:off x="839416" y="548122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1E364093-DFFF-4AE1-8EB7-0B8108675890}"/>
                </a:ext>
              </a:extLst>
            </p:cNvPr>
            <p:cNvCxnSpPr/>
            <p:nvPr/>
          </p:nvCxnSpPr>
          <p:spPr>
            <a:xfrm>
              <a:off x="839416" y="602128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D25B3597-EA4E-47B3-B985-C1A026630EBB}"/>
                </a:ext>
              </a:extLst>
            </p:cNvPr>
            <p:cNvCxnSpPr/>
            <p:nvPr/>
          </p:nvCxnSpPr>
          <p:spPr>
            <a:xfrm>
              <a:off x="839416" y="656134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D53CC83D-EEEF-4000-AB7D-FCD3E7BC94EC}"/>
              </a:ext>
            </a:extLst>
          </p:cNvPr>
          <p:cNvSpPr/>
          <p:nvPr/>
        </p:nvSpPr>
        <p:spPr>
          <a:xfrm>
            <a:off x="1769582" y="3919184"/>
            <a:ext cx="748937" cy="545281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5281">
                <a:moveTo>
                  <a:pt x="0" y="541421"/>
                </a:moveTo>
                <a:lnTo>
                  <a:pt x="357770" y="545281"/>
                </a:lnTo>
                <a:cubicBezTo>
                  <a:pt x="354433" y="430154"/>
                  <a:pt x="356273" y="168583"/>
                  <a:pt x="357051" y="1489"/>
                </a:cubicBezTo>
                <a:cubicBezTo>
                  <a:pt x="488189" y="-2387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reeform: Shape 161">
            <a:extLst>
              <a:ext uri="{FF2B5EF4-FFF2-40B4-BE49-F238E27FC236}">
                <a16:creationId xmlns:a16="http://schemas.microsoft.com/office/drawing/2014/main" id="{31866318-66F8-4A9D-97E6-B9237D3F720B}"/>
              </a:ext>
            </a:extLst>
          </p:cNvPr>
          <p:cNvSpPr/>
          <p:nvPr/>
        </p:nvSpPr>
        <p:spPr>
          <a:xfrm>
            <a:off x="3499104" y="4462215"/>
            <a:ext cx="748937" cy="542138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1421"/>
              <a:gd name="connsiteX1" fmla="*/ 370339 w 748937"/>
              <a:gd name="connsiteY1" fmla="*/ 523285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19425 h 523285"/>
              <a:gd name="connsiteX1" fmla="*/ 370339 w 748937"/>
              <a:gd name="connsiteY1" fmla="*/ 523285 h 523285"/>
              <a:gd name="connsiteX2" fmla="*/ 357051 w 748937"/>
              <a:gd name="connsiteY2" fmla="*/ 1489 h 523285"/>
              <a:gd name="connsiteX3" fmla="*/ 748937 w 748937"/>
              <a:gd name="connsiteY3" fmla="*/ 1489 h 523285"/>
              <a:gd name="connsiteX0" fmla="*/ 0 w 748937"/>
              <a:gd name="connsiteY0" fmla="*/ 537215 h 541075"/>
              <a:gd name="connsiteX1" fmla="*/ 370339 w 748937"/>
              <a:gd name="connsiteY1" fmla="*/ 541075 h 541075"/>
              <a:gd name="connsiteX2" fmla="*/ 369621 w 748937"/>
              <a:gd name="connsiteY2" fmla="*/ 425 h 541075"/>
              <a:gd name="connsiteX3" fmla="*/ 748937 w 748937"/>
              <a:gd name="connsiteY3" fmla="*/ 19279 h 541075"/>
              <a:gd name="connsiteX0" fmla="*/ 0 w 748937"/>
              <a:gd name="connsiteY0" fmla="*/ 538278 h 542138"/>
              <a:gd name="connsiteX1" fmla="*/ 370339 w 748937"/>
              <a:gd name="connsiteY1" fmla="*/ 542138 h 542138"/>
              <a:gd name="connsiteX2" fmla="*/ 369621 w 748937"/>
              <a:gd name="connsiteY2" fmla="*/ 1488 h 542138"/>
              <a:gd name="connsiteX3" fmla="*/ 748937 w 748937"/>
              <a:gd name="connsiteY3" fmla="*/ 1489 h 54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2138">
                <a:moveTo>
                  <a:pt x="0" y="538278"/>
                </a:moveTo>
                <a:lnTo>
                  <a:pt x="370339" y="542138"/>
                </a:lnTo>
                <a:cubicBezTo>
                  <a:pt x="379571" y="430153"/>
                  <a:pt x="368843" y="168582"/>
                  <a:pt x="369621" y="1488"/>
                </a:cubicBezTo>
                <a:cubicBezTo>
                  <a:pt x="500759" y="-2388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reeform: Shape 162">
            <a:extLst>
              <a:ext uri="{FF2B5EF4-FFF2-40B4-BE49-F238E27FC236}">
                <a16:creationId xmlns:a16="http://schemas.microsoft.com/office/drawing/2014/main" id="{69B71F16-7D52-48A0-A869-0642AB6FE167}"/>
              </a:ext>
            </a:extLst>
          </p:cNvPr>
          <p:cNvSpPr/>
          <p:nvPr/>
        </p:nvSpPr>
        <p:spPr>
          <a:xfrm>
            <a:off x="2145792" y="4188460"/>
            <a:ext cx="1719072" cy="282881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4F6808B-E4E6-4766-A214-A2F4EA7A1DF9}"/>
              </a:ext>
            </a:extLst>
          </p:cNvPr>
          <p:cNvSpPr>
            <a:spLocks noChangeAspect="1"/>
          </p:cNvSpPr>
          <p:nvPr/>
        </p:nvSpPr>
        <p:spPr>
          <a:xfrm>
            <a:off x="3791712" y="440791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>
            <a:extLst>
              <a:ext uri="{FF2B5EF4-FFF2-40B4-BE49-F238E27FC236}">
                <a16:creationId xmlns:a16="http://schemas.microsoft.com/office/drawing/2014/main" id="{1346EBAB-56CC-4222-A916-9739785B7BC2}"/>
              </a:ext>
            </a:extLst>
          </p:cNvPr>
          <p:cNvSpPr>
            <a:spLocks noChangeAspect="1"/>
          </p:cNvSpPr>
          <p:nvPr/>
        </p:nvSpPr>
        <p:spPr>
          <a:xfrm>
            <a:off x="2109216" y="440791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5" name="Object 2">
            <a:extLst>
              <a:ext uri="{FF2B5EF4-FFF2-40B4-BE49-F238E27FC236}">
                <a16:creationId xmlns:a16="http://schemas.microsoft.com/office/drawing/2014/main" id="{9F12DF5D-31B0-4266-8381-459DBD1D5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28383"/>
              </p:ext>
            </p:extLst>
          </p:nvPr>
        </p:nvGraphicFramePr>
        <p:xfrm>
          <a:off x="2036064" y="4517644"/>
          <a:ext cx="239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14CFB360-D22A-4CEE-AEDD-3ABD2640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064" y="4517644"/>
                        <a:ext cx="239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2">
            <a:extLst>
              <a:ext uri="{FF2B5EF4-FFF2-40B4-BE49-F238E27FC236}">
                <a16:creationId xmlns:a16="http://schemas.microsoft.com/office/drawing/2014/main" id="{0D76CF62-FD00-4D82-8302-6C0DAE636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63421"/>
              </p:ext>
            </p:extLst>
          </p:nvPr>
        </p:nvGraphicFramePr>
        <p:xfrm>
          <a:off x="3791712" y="4078732"/>
          <a:ext cx="392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164880" progId="Equation.DSMT4">
                  <p:embed/>
                </p:oleObj>
              </mc:Choice>
              <mc:Fallback>
                <p:oleObj name="Equation" r:id="rId7" imgW="228600" imgH="164880" progId="Equation.DSMT4">
                  <p:embed/>
                  <p:pic>
                    <p:nvPicPr>
                      <p:cNvPr id="165" name="Object 2">
                        <a:extLst>
                          <a:ext uri="{FF2B5EF4-FFF2-40B4-BE49-F238E27FC236}">
                            <a16:creationId xmlns:a16="http://schemas.microsoft.com/office/drawing/2014/main" id="{9F12DF5D-31B0-4266-8381-459DBD1D5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12" y="4078732"/>
                        <a:ext cx="3921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2">
            <a:extLst>
              <a:ext uri="{FF2B5EF4-FFF2-40B4-BE49-F238E27FC236}">
                <a16:creationId xmlns:a16="http://schemas.microsoft.com/office/drawing/2014/main" id="{69090F85-6E70-4292-B9A2-4D725C1D6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90577"/>
              </p:ext>
            </p:extLst>
          </p:nvPr>
        </p:nvGraphicFramePr>
        <p:xfrm>
          <a:off x="1450848" y="4298188"/>
          <a:ext cx="152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166" name="Object 2">
                        <a:extLst>
                          <a:ext uri="{FF2B5EF4-FFF2-40B4-BE49-F238E27FC236}">
                            <a16:creationId xmlns:a16="http://schemas.microsoft.com/office/drawing/2014/main" id="{0D76CF62-FD00-4D82-8302-6C0DAE636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8" y="4298188"/>
                        <a:ext cx="152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2">
            <a:extLst>
              <a:ext uri="{FF2B5EF4-FFF2-40B4-BE49-F238E27FC236}">
                <a16:creationId xmlns:a16="http://schemas.microsoft.com/office/drawing/2014/main" id="{49B91E53-96F9-4145-A8BD-82441205B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69737"/>
              </p:ext>
            </p:extLst>
          </p:nvPr>
        </p:nvGraphicFramePr>
        <p:xfrm>
          <a:off x="1993646" y="4967605"/>
          <a:ext cx="239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167" name="Object 2">
                        <a:extLst>
                          <a:ext uri="{FF2B5EF4-FFF2-40B4-BE49-F238E27FC236}">
                            <a16:creationId xmlns:a16="http://schemas.microsoft.com/office/drawing/2014/main" id="{69090F85-6E70-4292-B9A2-4D725C1D6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46" y="4967605"/>
                        <a:ext cx="2397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2">
            <a:extLst>
              <a:ext uri="{FF2B5EF4-FFF2-40B4-BE49-F238E27FC236}">
                <a16:creationId xmlns:a16="http://schemas.microsoft.com/office/drawing/2014/main" id="{50BE55AB-DAB6-44F0-A811-186BEFC9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82421"/>
              </p:ext>
            </p:extLst>
          </p:nvPr>
        </p:nvGraphicFramePr>
        <p:xfrm>
          <a:off x="3733546" y="4993005"/>
          <a:ext cx="284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68" name="Object 2">
                        <a:extLst>
                          <a:ext uri="{FF2B5EF4-FFF2-40B4-BE49-F238E27FC236}">
                            <a16:creationId xmlns:a16="http://schemas.microsoft.com/office/drawing/2014/main" id="{49B91E53-96F9-4145-A8BD-82441205B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546" y="4993005"/>
                        <a:ext cx="2841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2">
            <a:extLst>
              <a:ext uri="{FF2B5EF4-FFF2-40B4-BE49-F238E27FC236}">
                <a16:creationId xmlns:a16="http://schemas.microsoft.com/office/drawing/2014/main" id="{3B772098-D66C-4464-AB8A-F196CAC4D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0230"/>
              </p:ext>
            </p:extLst>
          </p:nvPr>
        </p:nvGraphicFramePr>
        <p:xfrm>
          <a:off x="2448370" y="3729482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169" name="Object 2">
                        <a:extLst>
                          <a:ext uri="{FF2B5EF4-FFF2-40B4-BE49-F238E27FC236}">
                            <a16:creationId xmlns:a16="http://schemas.microsoft.com/office/drawing/2014/main" id="{50BE55AB-DAB6-44F0-A811-186BEFC96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370" y="3729482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2">
            <a:extLst>
              <a:ext uri="{FF2B5EF4-FFF2-40B4-BE49-F238E27FC236}">
                <a16:creationId xmlns:a16="http://schemas.microsoft.com/office/drawing/2014/main" id="{9709899E-E727-4861-9D0A-F7C6B2173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378677"/>
              </p:ext>
            </p:extLst>
          </p:nvPr>
        </p:nvGraphicFramePr>
        <p:xfrm>
          <a:off x="3352800" y="4810252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170" name="Object 2">
                        <a:extLst>
                          <a:ext uri="{FF2B5EF4-FFF2-40B4-BE49-F238E27FC236}">
                            <a16:creationId xmlns:a16="http://schemas.microsoft.com/office/drawing/2014/main" id="{3B772098-D66C-4464-AB8A-F196CAC4D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10252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04FD296-ADAB-4C2B-A1EC-FDD1AA8E2EE3}"/>
              </a:ext>
            </a:extLst>
          </p:cNvPr>
          <p:cNvCxnSpPr>
            <a:cxnSpLocks/>
          </p:cNvCxnSpPr>
          <p:nvPr/>
        </p:nvCxnSpPr>
        <p:spPr>
          <a:xfrm>
            <a:off x="7120128" y="3831336"/>
            <a:ext cx="354787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608A9B6-627E-4A30-AEC0-957A38AE5858}"/>
              </a:ext>
            </a:extLst>
          </p:cNvPr>
          <p:cNvCxnSpPr>
            <a:cxnSpLocks/>
          </p:cNvCxnSpPr>
          <p:nvPr/>
        </p:nvCxnSpPr>
        <p:spPr>
          <a:xfrm>
            <a:off x="7120128" y="3831336"/>
            <a:ext cx="6217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0119496-D8DC-4B88-B8BF-C9456A314676}"/>
              </a:ext>
            </a:extLst>
          </p:cNvPr>
          <p:cNvCxnSpPr/>
          <p:nvPr/>
        </p:nvCxnSpPr>
        <p:spPr>
          <a:xfrm>
            <a:off x="7449312" y="3831336"/>
            <a:ext cx="146304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0B4D2279-8BAE-45EC-BE00-204948197243}"/>
              </a:ext>
            </a:extLst>
          </p:cNvPr>
          <p:cNvCxnSpPr>
            <a:cxnSpLocks/>
          </p:cNvCxnSpPr>
          <p:nvPr/>
        </p:nvCxnSpPr>
        <p:spPr>
          <a:xfrm>
            <a:off x="7778496" y="3831336"/>
            <a:ext cx="6217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E87C331F-B0F8-4A05-9435-A2B0C8444558}"/>
              </a:ext>
            </a:extLst>
          </p:cNvPr>
          <p:cNvCxnSpPr/>
          <p:nvPr/>
        </p:nvCxnSpPr>
        <p:spPr>
          <a:xfrm>
            <a:off x="8071104" y="3831336"/>
            <a:ext cx="146304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>
            <a:extLst>
              <a:ext uri="{FF2B5EF4-FFF2-40B4-BE49-F238E27FC236}">
                <a16:creationId xmlns:a16="http://schemas.microsoft.com/office/drawing/2014/main" id="{12429160-7A83-44CA-B966-BA88DD806EBA}"/>
              </a:ext>
            </a:extLst>
          </p:cNvPr>
          <p:cNvCxnSpPr>
            <a:cxnSpLocks/>
          </p:cNvCxnSpPr>
          <p:nvPr/>
        </p:nvCxnSpPr>
        <p:spPr>
          <a:xfrm>
            <a:off x="9204960" y="3831336"/>
            <a:ext cx="6217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>
            <a:extLst>
              <a:ext uri="{FF2B5EF4-FFF2-40B4-BE49-F238E27FC236}">
                <a16:creationId xmlns:a16="http://schemas.microsoft.com/office/drawing/2014/main" id="{37900569-CFC4-4ECE-8660-4FEDD892F37A}"/>
              </a:ext>
            </a:extLst>
          </p:cNvPr>
          <p:cNvCxnSpPr/>
          <p:nvPr/>
        </p:nvCxnSpPr>
        <p:spPr>
          <a:xfrm>
            <a:off x="9534144" y="3831336"/>
            <a:ext cx="146304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9E4697FD-4EDB-4995-8354-F0045F485175}"/>
              </a:ext>
            </a:extLst>
          </p:cNvPr>
          <p:cNvCxnSpPr>
            <a:cxnSpLocks/>
          </p:cNvCxnSpPr>
          <p:nvPr/>
        </p:nvCxnSpPr>
        <p:spPr>
          <a:xfrm>
            <a:off x="9863328" y="3831336"/>
            <a:ext cx="62179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Arrow Connector 177">
            <a:extLst>
              <a:ext uri="{FF2B5EF4-FFF2-40B4-BE49-F238E27FC236}">
                <a16:creationId xmlns:a16="http://schemas.microsoft.com/office/drawing/2014/main" id="{362F0F77-7ED4-405D-B1B4-CD5F59F0B192}"/>
              </a:ext>
            </a:extLst>
          </p:cNvPr>
          <p:cNvCxnSpPr/>
          <p:nvPr/>
        </p:nvCxnSpPr>
        <p:spPr>
          <a:xfrm>
            <a:off x="10192512" y="3831336"/>
            <a:ext cx="146304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Freeform: Shape 180">
            <a:extLst>
              <a:ext uri="{FF2B5EF4-FFF2-40B4-BE49-F238E27FC236}">
                <a16:creationId xmlns:a16="http://schemas.microsoft.com/office/drawing/2014/main" id="{3C80AC07-B8CE-4CC7-BF81-937F5E30753B}"/>
              </a:ext>
            </a:extLst>
          </p:cNvPr>
          <p:cNvSpPr/>
          <p:nvPr/>
        </p:nvSpPr>
        <p:spPr>
          <a:xfrm>
            <a:off x="7705344" y="3355848"/>
            <a:ext cx="2231136" cy="465761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0F212A9F-0F3A-45C7-B791-0B7CE2CA12DD}"/>
              </a:ext>
            </a:extLst>
          </p:cNvPr>
          <p:cNvSpPr>
            <a:spLocks noChangeAspect="1"/>
          </p:cNvSpPr>
          <p:nvPr/>
        </p:nvSpPr>
        <p:spPr>
          <a:xfrm>
            <a:off x="9790176" y="3794760"/>
            <a:ext cx="91440" cy="9144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4DE570A8-95DA-4AE3-A181-1701BB60B0DD}"/>
              </a:ext>
            </a:extLst>
          </p:cNvPr>
          <p:cNvSpPr>
            <a:spLocks noChangeAspect="1"/>
          </p:cNvSpPr>
          <p:nvPr/>
        </p:nvSpPr>
        <p:spPr>
          <a:xfrm>
            <a:off x="7741920" y="3794760"/>
            <a:ext cx="91440" cy="9144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" name="Object 2">
            <a:extLst>
              <a:ext uri="{FF2B5EF4-FFF2-40B4-BE49-F238E27FC236}">
                <a16:creationId xmlns:a16="http://schemas.microsoft.com/office/drawing/2014/main" id="{6EEBDCDC-0C0E-4479-9596-A40551540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400714"/>
              </p:ext>
            </p:extLst>
          </p:nvPr>
        </p:nvGraphicFramePr>
        <p:xfrm>
          <a:off x="8327136" y="3648456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171" name="Object 2">
                        <a:extLst>
                          <a:ext uri="{FF2B5EF4-FFF2-40B4-BE49-F238E27FC236}">
                            <a16:creationId xmlns:a16="http://schemas.microsoft.com/office/drawing/2014/main" id="{9709899E-E727-4861-9D0A-F7C6B2173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136" y="3648456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2">
            <a:extLst>
              <a:ext uri="{FF2B5EF4-FFF2-40B4-BE49-F238E27FC236}">
                <a16:creationId xmlns:a16="http://schemas.microsoft.com/office/drawing/2014/main" id="{3321D3D0-A9B5-4609-B696-E41D059D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78619"/>
              </p:ext>
            </p:extLst>
          </p:nvPr>
        </p:nvGraphicFramePr>
        <p:xfrm>
          <a:off x="9058656" y="3648456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184" name="Object 2">
                        <a:extLst>
                          <a:ext uri="{FF2B5EF4-FFF2-40B4-BE49-F238E27FC236}">
                            <a16:creationId xmlns:a16="http://schemas.microsoft.com/office/drawing/2014/main" id="{6EEBDCDC-0C0E-4479-9596-A40551540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656" y="3648456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">
            <a:extLst>
              <a:ext uri="{FF2B5EF4-FFF2-40B4-BE49-F238E27FC236}">
                <a16:creationId xmlns:a16="http://schemas.microsoft.com/office/drawing/2014/main" id="{F3583B7E-52A9-4C7B-B7DE-3E1F69239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61352"/>
              </p:ext>
            </p:extLst>
          </p:nvPr>
        </p:nvGraphicFramePr>
        <p:xfrm>
          <a:off x="7266432" y="3947985"/>
          <a:ext cx="2619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187" name="Object 2">
                        <a:extLst>
                          <a:ext uri="{FF2B5EF4-FFF2-40B4-BE49-F238E27FC236}">
                            <a16:creationId xmlns:a16="http://schemas.microsoft.com/office/drawing/2014/main" id="{A52754F0-35DD-44FC-A5B8-476BD3332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432" y="3947985"/>
                        <a:ext cx="2619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2">
            <a:extLst>
              <a:ext uri="{FF2B5EF4-FFF2-40B4-BE49-F238E27FC236}">
                <a16:creationId xmlns:a16="http://schemas.microsoft.com/office/drawing/2014/main" id="{D80C3BAA-3593-4020-A05E-2C20ED66C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22422"/>
              </p:ext>
            </p:extLst>
          </p:nvPr>
        </p:nvGraphicFramePr>
        <p:xfrm>
          <a:off x="7961376" y="3873373"/>
          <a:ext cx="327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03040" progId="Equation.DSMT4">
                  <p:embed/>
                </p:oleObj>
              </mc:Choice>
              <mc:Fallback>
                <p:oleObj name="Equation" r:id="rId23" imgW="190440" imgH="203040" progId="Equation.DSMT4">
                  <p:embed/>
                  <p:pic>
                    <p:nvPicPr>
                      <p:cNvPr id="188" name="Object 2">
                        <a:extLst>
                          <a:ext uri="{FF2B5EF4-FFF2-40B4-BE49-F238E27FC236}">
                            <a16:creationId xmlns:a16="http://schemas.microsoft.com/office/drawing/2014/main" id="{F3583B7E-52A9-4C7B-B7DE-3E1F69239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76" y="3873373"/>
                        <a:ext cx="3270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2">
            <a:extLst>
              <a:ext uri="{FF2B5EF4-FFF2-40B4-BE49-F238E27FC236}">
                <a16:creationId xmlns:a16="http://schemas.microsoft.com/office/drawing/2014/main" id="{6E53EB4A-0DF5-4ABC-B1DB-733312A5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72447"/>
              </p:ext>
            </p:extLst>
          </p:nvPr>
        </p:nvGraphicFramePr>
        <p:xfrm>
          <a:off x="9517444" y="3924173"/>
          <a:ext cx="219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88" name="Object 2">
                        <a:extLst>
                          <a:ext uri="{FF2B5EF4-FFF2-40B4-BE49-F238E27FC236}">
                            <a16:creationId xmlns:a16="http://schemas.microsoft.com/office/drawing/2014/main" id="{F3583B7E-52A9-4C7B-B7DE-3E1F69239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444" y="3924173"/>
                        <a:ext cx="219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2">
            <a:extLst>
              <a:ext uri="{FF2B5EF4-FFF2-40B4-BE49-F238E27FC236}">
                <a16:creationId xmlns:a16="http://schemas.microsoft.com/office/drawing/2014/main" id="{AF766545-C5B4-45B1-BB42-DE0210B8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84757"/>
              </p:ext>
            </p:extLst>
          </p:nvPr>
        </p:nvGraphicFramePr>
        <p:xfrm>
          <a:off x="9941306" y="3924173"/>
          <a:ext cx="284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4880" imgH="177480" progId="Equation.DSMT4">
                  <p:embed/>
                </p:oleObj>
              </mc:Choice>
              <mc:Fallback>
                <p:oleObj name="Equation" r:id="rId27" imgW="164880" imgH="177480" progId="Equation.DSMT4">
                  <p:embed/>
                  <p:pic>
                    <p:nvPicPr>
                      <p:cNvPr id="190" name="Object 2">
                        <a:extLst>
                          <a:ext uri="{FF2B5EF4-FFF2-40B4-BE49-F238E27FC236}">
                            <a16:creationId xmlns:a16="http://schemas.microsoft.com/office/drawing/2014/main" id="{6E53EB4A-0DF5-4ABC-B1DB-733312A5AC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1306" y="3924173"/>
                        <a:ext cx="2841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2">
            <a:extLst>
              <a:ext uri="{FF2B5EF4-FFF2-40B4-BE49-F238E27FC236}">
                <a16:creationId xmlns:a16="http://schemas.microsoft.com/office/drawing/2014/main" id="{2F1E2523-5A46-4CB6-A1B2-7A6F30ECD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9838"/>
              </p:ext>
            </p:extLst>
          </p:nvPr>
        </p:nvGraphicFramePr>
        <p:xfrm>
          <a:off x="7522464" y="3026664"/>
          <a:ext cx="6588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160" imgH="241200" progId="Equation.DSMT4">
                  <p:embed/>
                </p:oleObj>
              </mc:Choice>
              <mc:Fallback>
                <p:oleObj name="Equation" r:id="rId29" imgW="317160" imgH="241200" progId="Equation.DSMT4">
                  <p:embed/>
                  <p:pic>
                    <p:nvPicPr>
                      <p:cNvPr id="188" name="Object 2">
                        <a:extLst>
                          <a:ext uri="{FF2B5EF4-FFF2-40B4-BE49-F238E27FC236}">
                            <a16:creationId xmlns:a16="http://schemas.microsoft.com/office/drawing/2014/main" id="{F3583B7E-52A9-4C7B-B7DE-3E1F69239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464" y="3026664"/>
                        <a:ext cx="65881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2">
            <a:extLst>
              <a:ext uri="{FF2B5EF4-FFF2-40B4-BE49-F238E27FC236}">
                <a16:creationId xmlns:a16="http://schemas.microsoft.com/office/drawing/2014/main" id="{DA41481C-4065-4BC1-8D9D-82D91EAC2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99251"/>
              </p:ext>
            </p:extLst>
          </p:nvPr>
        </p:nvGraphicFramePr>
        <p:xfrm>
          <a:off x="9633839" y="3026664"/>
          <a:ext cx="631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04560" imgH="228600" progId="Equation.DSMT4">
                  <p:embed/>
                </p:oleObj>
              </mc:Choice>
              <mc:Fallback>
                <p:oleObj name="Equation" r:id="rId31" imgW="304560" imgH="228600" progId="Equation.DSMT4">
                  <p:embed/>
                  <p:pic>
                    <p:nvPicPr>
                      <p:cNvPr id="192" name="Object 2">
                        <a:extLst>
                          <a:ext uri="{FF2B5EF4-FFF2-40B4-BE49-F238E27FC236}">
                            <a16:creationId xmlns:a16="http://schemas.microsoft.com/office/drawing/2014/main" id="{2F1E2523-5A46-4CB6-A1B2-7A6F30ECD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839" y="3026664"/>
                        <a:ext cx="6318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2">
            <a:extLst>
              <a:ext uri="{FF2B5EF4-FFF2-40B4-BE49-F238E27FC236}">
                <a16:creationId xmlns:a16="http://schemas.microsoft.com/office/drawing/2014/main" id="{B67B9AB7-F8D6-426E-A44E-7E3EADC29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29279"/>
              </p:ext>
            </p:extLst>
          </p:nvPr>
        </p:nvGraphicFramePr>
        <p:xfrm>
          <a:off x="7083552" y="4636008"/>
          <a:ext cx="36623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765080" imgH="241200" progId="Equation.DSMT4">
                  <p:embed/>
                </p:oleObj>
              </mc:Choice>
              <mc:Fallback>
                <p:oleObj name="Equation" r:id="rId33" imgW="1765080" imgH="241200" progId="Equation.DSMT4">
                  <p:embed/>
                  <p:pic>
                    <p:nvPicPr>
                      <p:cNvPr id="192" name="Object 2">
                        <a:extLst>
                          <a:ext uri="{FF2B5EF4-FFF2-40B4-BE49-F238E27FC236}">
                            <a16:creationId xmlns:a16="http://schemas.microsoft.com/office/drawing/2014/main" id="{2F1E2523-5A46-4CB6-A1B2-7A6F30ECD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552" y="4636008"/>
                        <a:ext cx="36623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TextBox 194">
            <a:extLst>
              <a:ext uri="{FF2B5EF4-FFF2-40B4-BE49-F238E27FC236}">
                <a16:creationId xmlns:a16="http://schemas.microsoft.com/office/drawing/2014/main" id="{02B330DE-24F3-4A10-923D-8E47FCAF6421}"/>
              </a:ext>
            </a:extLst>
          </p:cNvPr>
          <p:cNvSpPr txBox="1"/>
          <p:nvPr/>
        </p:nvSpPr>
        <p:spPr>
          <a:xfrm>
            <a:off x="390144" y="5696712"/>
            <a:ext cx="11375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omentum space sign-problem is not as severe. But in 1D one can also afford other methods, e.g. controlled truncation of Hilbert space for diagonalization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9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3" grpId="0" animBg="1"/>
      <p:bldP spid="162" grpId="0" animBg="1"/>
      <p:bldP spid="163" grpId="0" animBg="1"/>
      <p:bldP spid="4" grpId="0" animBg="1"/>
      <p:bldP spid="164" grpId="0" animBg="1"/>
      <p:bldP spid="181" grpId="0" animBg="1"/>
      <p:bldP spid="182" grpId="0" animBg="1"/>
      <p:bldP spid="183" grpId="0" animBg="1"/>
      <p:bldP spid="1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86BDEEC-3173-46CE-A23A-1942186CF4EF}"/>
              </a:ext>
            </a:extLst>
          </p:cNvPr>
          <p:cNvSpPr txBox="1"/>
          <p:nvPr/>
        </p:nvSpPr>
        <p:spPr>
          <a:xfrm>
            <a:off x="4888992" y="1234440"/>
            <a:ext cx="2596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shifts to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zero momentum 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70EBAA-95C0-4567-B39D-F1FA9C7F7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264" y="748066"/>
            <a:ext cx="4087610" cy="609904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02A72DBC-5B11-4558-97E0-512D73BB95FC}"/>
              </a:ext>
            </a:extLst>
          </p:cNvPr>
          <p:cNvGrpSpPr/>
          <p:nvPr/>
        </p:nvGrpSpPr>
        <p:grpSpPr>
          <a:xfrm>
            <a:off x="2328672" y="100584"/>
            <a:ext cx="6437376" cy="659591"/>
            <a:chOff x="353568" y="173736"/>
            <a:chExt cx="6437376" cy="659591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84AED96-3C58-4242-9604-91C0C7F1C42F}"/>
                </a:ext>
              </a:extLst>
            </p:cNvPr>
            <p:cNvSpPr txBox="1"/>
            <p:nvPr/>
          </p:nvSpPr>
          <p:spPr>
            <a:xfrm>
              <a:off x="353568" y="173736"/>
              <a:ext cx="36210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e-dimensional Model </a:t>
              </a:r>
              <a:r>
                <a:rPr 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44296B7-EA26-4888-9E6B-B81AB7E585F1}"/>
                </a:ext>
              </a:extLst>
            </p:cNvPr>
            <p:cNvGrpSpPr/>
            <p:nvPr/>
          </p:nvGrpSpPr>
          <p:grpSpPr>
            <a:xfrm>
              <a:off x="3718560" y="246888"/>
              <a:ext cx="3072384" cy="586439"/>
              <a:chOff x="499872" y="1787083"/>
              <a:chExt cx="2659545" cy="516859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3A47A827-866A-44C5-9FE0-651A86A0AF6D}"/>
                  </a:ext>
                </a:extLst>
              </p:cNvPr>
              <p:cNvSpPr/>
              <p:nvPr/>
            </p:nvSpPr>
            <p:spPr bwMode="auto">
              <a:xfrm>
                <a:off x="499872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E54CB18B-F97F-4FF8-A4DC-BB1F59DE9E4B}"/>
                  </a:ext>
                </a:extLst>
              </p:cNvPr>
              <p:cNvSpPr/>
              <p:nvPr/>
            </p:nvSpPr>
            <p:spPr bwMode="auto">
              <a:xfrm>
                <a:off x="1011323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76ECE7BF-3458-4DEC-A248-4B8DC12FCBD6}"/>
                  </a:ext>
                </a:extLst>
              </p:cNvPr>
              <p:cNvSpPr/>
              <p:nvPr/>
            </p:nvSpPr>
            <p:spPr bwMode="auto">
              <a:xfrm>
                <a:off x="1522774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FFCA1110-3B0F-44DA-8736-31E9A77BC606}"/>
                  </a:ext>
                </a:extLst>
              </p:cNvPr>
              <p:cNvSpPr/>
              <p:nvPr/>
            </p:nvSpPr>
            <p:spPr bwMode="auto">
              <a:xfrm>
                <a:off x="2034225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D3141ED-FEBD-4A05-9B4C-B60A297E0952}"/>
                  </a:ext>
                </a:extLst>
              </p:cNvPr>
              <p:cNvSpPr/>
              <p:nvPr/>
            </p:nvSpPr>
            <p:spPr bwMode="auto">
              <a:xfrm>
                <a:off x="2545676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2D94CB5A-7326-4238-A213-22CBB414AED7}"/>
                  </a:ext>
                </a:extLst>
              </p:cNvPr>
              <p:cNvSpPr/>
              <p:nvPr/>
            </p:nvSpPr>
            <p:spPr bwMode="auto">
              <a:xfrm>
                <a:off x="3057127" y="1884353"/>
                <a:ext cx="102290" cy="101472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3" name="TextBox 145">
                <a:extLst>
                  <a:ext uri="{FF2B5EF4-FFF2-40B4-BE49-F238E27FC236}">
                    <a16:creationId xmlns:a16="http://schemas.microsoft.com/office/drawing/2014/main" id="{307DA39A-5D75-4CC6-8007-73CAC3617C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0304" y="1934610"/>
                <a:ext cx="25008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343A0AB5-F824-40BB-90B0-5251DBD8E828}"/>
                  </a:ext>
                </a:extLst>
              </p:cNvPr>
              <p:cNvSpPr/>
              <p:nvPr/>
            </p:nvSpPr>
            <p:spPr bwMode="auto">
              <a:xfrm>
                <a:off x="891588" y="1877747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F08EEFBA-A8E7-4AAC-8F70-CEB8700D7E4C}"/>
                  </a:ext>
                </a:extLst>
              </p:cNvPr>
              <p:cNvSpPr/>
              <p:nvPr/>
            </p:nvSpPr>
            <p:spPr bwMode="auto">
              <a:xfrm>
                <a:off x="1654403" y="1871144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C715F3F1-11BC-4EFB-838F-1A955370070B}"/>
                  </a:ext>
                </a:extLst>
              </p:cNvPr>
              <p:cNvSpPr/>
              <p:nvPr/>
            </p:nvSpPr>
            <p:spPr bwMode="auto">
              <a:xfrm>
                <a:off x="2665007" y="1892808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33C120CF-73B0-494C-811F-8E591ACF4E1B}"/>
                  </a:ext>
                </a:extLst>
              </p:cNvPr>
              <p:cNvSpPr/>
              <p:nvPr/>
            </p:nvSpPr>
            <p:spPr bwMode="auto">
              <a:xfrm>
                <a:off x="3056334" y="1899263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0FC0FAB7-FF75-44AE-9517-5EB8B9ACF853}"/>
                  </a:ext>
                </a:extLst>
              </p:cNvPr>
              <p:cNvSpPr/>
              <p:nvPr/>
            </p:nvSpPr>
            <p:spPr bwMode="auto">
              <a:xfrm>
                <a:off x="499872" y="1877747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2FB9F51F-C3D2-4D30-AC56-8DF0932D958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675020" y="1892158"/>
                <a:ext cx="73140" cy="7355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722066B5-602A-46A6-892E-3B77CB19809B}"/>
                  </a:ext>
                </a:extLst>
              </p:cNvPr>
              <p:cNvSpPr/>
              <p:nvPr/>
            </p:nvSpPr>
            <p:spPr bwMode="auto">
              <a:xfrm>
                <a:off x="1922419" y="1881651"/>
                <a:ext cx="102694" cy="1032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2611FA25-B059-4934-B833-D463CE5FBAF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943036" y="1892158"/>
                <a:ext cx="73140" cy="7355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Freeform: Shape 21">
                <a:extLst>
                  <a:ext uri="{FF2B5EF4-FFF2-40B4-BE49-F238E27FC236}">
                    <a16:creationId xmlns:a16="http://schemas.microsoft.com/office/drawing/2014/main" id="{F6E80F3B-C75A-4B08-95F8-E07C94F76963}"/>
                  </a:ext>
                </a:extLst>
              </p:cNvPr>
              <p:cNvSpPr/>
              <p:nvPr/>
            </p:nvSpPr>
            <p:spPr>
              <a:xfrm>
                <a:off x="1716253" y="1787083"/>
                <a:ext cx="268016" cy="98792"/>
              </a:xfrm>
              <a:custGeom>
                <a:avLst/>
                <a:gdLst>
                  <a:gd name="connsiteX0" fmla="*/ 0 w 1496291"/>
                  <a:gd name="connsiteY0" fmla="*/ 214569 h 259330"/>
                  <a:gd name="connsiteX1" fmla="*/ 834470 w 1496291"/>
                  <a:gd name="connsiteY1" fmla="*/ 356 h 259330"/>
                  <a:gd name="connsiteX2" fmla="*/ 1496291 w 1496291"/>
                  <a:gd name="connsiteY2" fmla="*/ 259330 h 259330"/>
                  <a:gd name="connsiteX0" fmla="*/ 0 w 1502892"/>
                  <a:gd name="connsiteY0" fmla="*/ 214569 h 227358"/>
                  <a:gd name="connsiteX1" fmla="*/ 834470 w 1502892"/>
                  <a:gd name="connsiteY1" fmla="*/ 356 h 227358"/>
                  <a:gd name="connsiteX2" fmla="*/ 1502892 w 1502892"/>
                  <a:gd name="connsiteY2" fmla="*/ 227358 h 227358"/>
                  <a:gd name="connsiteX0" fmla="*/ 0 w 1483087"/>
                  <a:gd name="connsiteY0" fmla="*/ 214569 h 214569"/>
                  <a:gd name="connsiteX1" fmla="*/ 834470 w 1483087"/>
                  <a:gd name="connsiteY1" fmla="*/ 356 h 214569"/>
                  <a:gd name="connsiteX2" fmla="*/ 1483087 w 1483087"/>
                  <a:gd name="connsiteY2" fmla="*/ 211372 h 214569"/>
                  <a:gd name="connsiteX0" fmla="*/ 0 w 1436875"/>
                  <a:gd name="connsiteY0" fmla="*/ 205009 h 211404"/>
                  <a:gd name="connsiteX1" fmla="*/ 788258 w 1436875"/>
                  <a:gd name="connsiteY1" fmla="*/ 388 h 211404"/>
                  <a:gd name="connsiteX2" fmla="*/ 1436875 w 1436875"/>
                  <a:gd name="connsiteY2" fmla="*/ 211404 h 211404"/>
                  <a:gd name="connsiteX0" fmla="*/ 0 w 1436875"/>
                  <a:gd name="connsiteY0" fmla="*/ 205074 h 211469"/>
                  <a:gd name="connsiteX1" fmla="*/ 788258 w 1436875"/>
                  <a:gd name="connsiteY1" fmla="*/ 453 h 211469"/>
                  <a:gd name="connsiteX2" fmla="*/ 1436875 w 1436875"/>
                  <a:gd name="connsiteY2" fmla="*/ 211469 h 211469"/>
                  <a:gd name="connsiteX0" fmla="*/ 0 w 1436875"/>
                  <a:gd name="connsiteY0" fmla="*/ 208256 h 214651"/>
                  <a:gd name="connsiteX1" fmla="*/ 751949 w 1436875"/>
                  <a:gd name="connsiteY1" fmla="*/ 438 h 214651"/>
                  <a:gd name="connsiteX2" fmla="*/ 1436875 w 1436875"/>
                  <a:gd name="connsiteY2" fmla="*/ 214651 h 214651"/>
                  <a:gd name="connsiteX0" fmla="*/ 0 w 1436875"/>
                  <a:gd name="connsiteY0" fmla="*/ 208256 h 214651"/>
                  <a:gd name="connsiteX1" fmla="*/ 751949 w 1436875"/>
                  <a:gd name="connsiteY1" fmla="*/ 438 h 214651"/>
                  <a:gd name="connsiteX2" fmla="*/ 1436875 w 1436875"/>
                  <a:gd name="connsiteY2" fmla="*/ 214651 h 214651"/>
                  <a:gd name="connsiteX0" fmla="*/ 0 w 1436875"/>
                  <a:gd name="connsiteY0" fmla="*/ 207971 h 214366"/>
                  <a:gd name="connsiteX1" fmla="*/ 751949 w 1436875"/>
                  <a:gd name="connsiteY1" fmla="*/ 153 h 214366"/>
                  <a:gd name="connsiteX2" fmla="*/ 1436875 w 1436875"/>
                  <a:gd name="connsiteY2" fmla="*/ 214366 h 2143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36875" h="214366">
                    <a:moveTo>
                      <a:pt x="0" y="207971"/>
                    </a:moveTo>
                    <a:cubicBezTo>
                      <a:pt x="256235" y="81148"/>
                      <a:pt x="509169" y="-4110"/>
                      <a:pt x="751949" y="153"/>
                    </a:cubicBezTo>
                    <a:cubicBezTo>
                      <a:pt x="1001404" y="4533"/>
                      <a:pt x="1230655" y="88609"/>
                      <a:pt x="1436875" y="214366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prstDash val="sysDash"/>
                <a:headEnd type="stealth" w="med" len="med"/>
                <a:tailEnd type="stealth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05B2280D-DC44-49DB-ADE0-64FAAB6F7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34512"/>
              </p:ext>
            </p:extLst>
          </p:nvPr>
        </p:nvGraphicFramePr>
        <p:xfrm>
          <a:off x="7851648" y="1271016"/>
          <a:ext cx="3108960" cy="9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520560" progId="Equation.DSMT4">
                  <p:embed/>
                </p:oleObj>
              </mc:Choice>
              <mc:Fallback>
                <p:oleObj name="Equation" r:id="rId4" imgW="1917360" imgH="52056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14CFB360-D22A-4CEE-AEDD-3ABD2640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648" y="1271016"/>
                        <a:ext cx="3108960" cy="961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8D49E5F3-91DC-4DB9-BC12-583E638310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2688" y="2624328"/>
            <a:ext cx="4864608" cy="198223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1401418-BF87-4DB2-BBF5-7A93658202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5840" y="4782312"/>
            <a:ext cx="4754880" cy="191675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E720BED-BB86-4C74-B825-1AF285FF4239}"/>
              </a:ext>
            </a:extLst>
          </p:cNvPr>
          <p:cNvSpPr txBox="1"/>
          <p:nvPr/>
        </p:nvSpPr>
        <p:spPr>
          <a:xfrm>
            <a:off x="9826752" y="3685032"/>
            <a:ext cx="209528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mass is 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ially suppressed at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coupling</a:t>
            </a:r>
          </a:p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1D</a:t>
            </a:r>
          </a:p>
        </p:txBody>
      </p:sp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19AEBDB8-963E-483F-8E4F-39FFF118B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32614"/>
              </p:ext>
            </p:extLst>
          </p:nvPr>
        </p:nvGraphicFramePr>
        <p:xfrm>
          <a:off x="8260969" y="2734056"/>
          <a:ext cx="1090295" cy="40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05B2280D-DC44-49DB-ADE0-64FAAB6F7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969" y="2734056"/>
                        <a:ext cx="1090295" cy="4074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0BBADFDF-C81F-4C9A-9EC3-21F22A810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87715"/>
              </p:ext>
            </p:extLst>
          </p:nvPr>
        </p:nvGraphicFramePr>
        <p:xfrm>
          <a:off x="8473440" y="5294376"/>
          <a:ext cx="922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30" name="Object 2">
                        <a:extLst>
                          <a:ext uri="{FF2B5EF4-FFF2-40B4-BE49-F238E27FC236}">
                            <a16:creationId xmlns:a16="http://schemas.microsoft.com/office/drawing/2014/main" id="{19AEBDB8-963E-483F-8E4F-39FFF118B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440" y="5294376"/>
                        <a:ext cx="922337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80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7A3D43E-CFEF-431B-A1E8-C118F53C75B6}"/>
              </a:ext>
            </a:extLst>
          </p:cNvPr>
          <p:cNvSpPr txBox="1"/>
          <p:nvPr/>
        </p:nvSpPr>
        <p:spPr>
          <a:xfrm>
            <a:off x="975360" y="320040"/>
            <a:ext cx="1499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A539030-948D-470B-BA4E-488F5ABA8A4B}"/>
              </a:ext>
            </a:extLst>
          </p:cNvPr>
          <p:cNvGrpSpPr/>
          <p:nvPr/>
        </p:nvGrpSpPr>
        <p:grpSpPr>
          <a:xfrm>
            <a:off x="3755136" y="905256"/>
            <a:ext cx="2816352" cy="1792224"/>
            <a:chOff x="6790944" y="758952"/>
            <a:chExt cx="4718304" cy="300236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C1E2FBF-37D6-4B31-B394-13CDD6F44036}"/>
                </a:ext>
              </a:extLst>
            </p:cNvPr>
            <p:cNvGrpSpPr/>
            <p:nvPr/>
          </p:nvGrpSpPr>
          <p:grpSpPr>
            <a:xfrm>
              <a:off x="6790944" y="758952"/>
              <a:ext cx="4718304" cy="3002366"/>
              <a:chOff x="6790944" y="758952"/>
              <a:chExt cx="4718304" cy="3002366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A33076C6-FB58-4738-B834-2CFA4D9D3F52}"/>
                  </a:ext>
                </a:extLst>
              </p:cNvPr>
              <p:cNvGrpSpPr/>
              <p:nvPr/>
            </p:nvGrpSpPr>
            <p:grpSpPr>
              <a:xfrm>
                <a:off x="6790944" y="758952"/>
                <a:ext cx="4718304" cy="3002366"/>
                <a:chOff x="6790944" y="758952"/>
                <a:chExt cx="4718304" cy="3002366"/>
              </a:xfrm>
            </p:grpSpPr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2DD41EE0-8605-4C3B-9DB2-EE442ACCFC4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A81457B9-362F-4F3F-9B84-A78CDA0D4E7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E888B024-9AFB-4AD8-B0C3-2CAFD0C1A09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139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D0C24935-C579-4A21-904D-F4A0AD42F4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234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2B9E7278-46F6-48E3-BF3B-4C6FE958D7C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BCF6D2D1-0F9B-40E0-9187-23D0EA3CA83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8E7E9631-4678-4152-A237-BD9A365A2E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619222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CF7A4B32-6EDC-446D-B49B-5687E7201D0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17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B2CFB534-427B-48B9-BA55-3955870A998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61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77AF4662-B534-4FC5-AEC7-CE6D9861476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grpSp>
              <p:nvGrpSpPr>
                <p:cNvPr id="44" name="Group 78">
                  <a:extLst>
                    <a:ext uri="{FF2B5EF4-FFF2-40B4-BE49-F238E27FC236}">
                      <a16:creationId xmlns:a16="http://schemas.microsoft.com/office/drawing/2014/main" id="{3FB55C5C-F4A8-45AF-A13A-372B7781E1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90944" y="758952"/>
                  <a:ext cx="4718304" cy="3002366"/>
                  <a:chOff x="4379975" y="241385"/>
                  <a:chExt cx="3962400" cy="2590800"/>
                </a:xfrm>
              </p:grpSpPr>
              <p:sp>
                <p:nvSpPr>
                  <p:cNvPr id="70" name="Oval 69">
                    <a:extLst>
                      <a:ext uri="{FF2B5EF4-FFF2-40B4-BE49-F238E27FC236}">
                        <a16:creationId xmlns:a16="http://schemas.microsoft.com/office/drawing/2014/main" id="{65CDA39E-A294-4F4A-8BAE-828739913895}"/>
                      </a:ext>
                    </a:extLst>
                  </p:cNvPr>
                  <p:cNvSpPr/>
                  <p:nvPr/>
                </p:nvSpPr>
                <p:spPr>
                  <a:xfrm>
                    <a:off x="437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1" name="Oval 70">
                    <a:extLst>
                      <a:ext uri="{FF2B5EF4-FFF2-40B4-BE49-F238E27FC236}">
                        <a16:creationId xmlns:a16="http://schemas.microsoft.com/office/drawing/2014/main" id="{FE3CF967-20B1-4626-8D11-A0412DED28AA}"/>
                      </a:ext>
                    </a:extLst>
                  </p:cNvPr>
                  <p:cNvSpPr/>
                  <p:nvPr/>
                </p:nvSpPr>
                <p:spPr>
                  <a:xfrm>
                    <a:off x="5141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2" name="Oval 71">
                    <a:extLst>
                      <a:ext uri="{FF2B5EF4-FFF2-40B4-BE49-F238E27FC236}">
                        <a16:creationId xmlns:a16="http://schemas.microsoft.com/office/drawing/2014/main" id="{5827F988-7273-4E0F-B0CD-7EE51718BFA5}"/>
                      </a:ext>
                    </a:extLst>
                  </p:cNvPr>
                  <p:cNvSpPr/>
                  <p:nvPr/>
                </p:nvSpPr>
                <p:spPr>
                  <a:xfrm>
                    <a:off x="5903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3" name="Oval 72">
                    <a:extLst>
                      <a:ext uri="{FF2B5EF4-FFF2-40B4-BE49-F238E27FC236}">
                        <a16:creationId xmlns:a16="http://schemas.microsoft.com/office/drawing/2014/main" id="{3E99DA73-5F5D-4C8C-95E4-42B4A9A1BF42}"/>
                      </a:ext>
                    </a:extLst>
                  </p:cNvPr>
                  <p:cNvSpPr/>
                  <p:nvPr/>
                </p:nvSpPr>
                <p:spPr>
                  <a:xfrm>
                    <a:off x="6665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4" name="Oval 73">
                    <a:extLst>
                      <a:ext uri="{FF2B5EF4-FFF2-40B4-BE49-F238E27FC236}">
                        <a16:creationId xmlns:a16="http://schemas.microsoft.com/office/drawing/2014/main" id="{502B0ED6-53DB-4087-9670-37918087211F}"/>
                      </a:ext>
                    </a:extLst>
                  </p:cNvPr>
                  <p:cNvSpPr/>
                  <p:nvPr/>
                </p:nvSpPr>
                <p:spPr>
                  <a:xfrm>
                    <a:off x="7427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5" name="Oval 74">
                    <a:extLst>
                      <a:ext uri="{FF2B5EF4-FFF2-40B4-BE49-F238E27FC236}">
                        <a16:creationId xmlns:a16="http://schemas.microsoft.com/office/drawing/2014/main" id="{F58E6D0E-CCAE-49DD-9496-4AC53324D1E2}"/>
                      </a:ext>
                    </a:extLst>
                  </p:cNvPr>
                  <p:cNvSpPr/>
                  <p:nvPr/>
                </p:nvSpPr>
                <p:spPr>
                  <a:xfrm>
                    <a:off x="818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6" name="Oval 75">
                    <a:extLst>
                      <a:ext uri="{FF2B5EF4-FFF2-40B4-BE49-F238E27FC236}">
                        <a16:creationId xmlns:a16="http://schemas.microsoft.com/office/drawing/2014/main" id="{61559117-D1ED-4CA2-8C05-11EA8CF5836F}"/>
                      </a:ext>
                    </a:extLst>
                  </p:cNvPr>
                  <p:cNvSpPr/>
                  <p:nvPr/>
                </p:nvSpPr>
                <p:spPr>
                  <a:xfrm>
                    <a:off x="437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7" name="Oval 76">
                    <a:extLst>
                      <a:ext uri="{FF2B5EF4-FFF2-40B4-BE49-F238E27FC236}">
                        <a16:creationId xmlns:a16="http://schemas.microsoft.com/office/drawing/2014/main" id="{070065E9-5B8F-4785-A283-3709F3FEF6FB}"/>
                      </a:ext>
                    </a:extLst>
                  </p:cNvPr>
                  <p:cNvSpPr/>
                  <p:nvPr/>
                </p:nvSpPr>
                <p:spPr>
                  <a:xfrm>
                    <a:off x="5141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id="{39F177EF-3361-47DB-92CC-9738D7D1C732}"/>
                      </a:ext>
                    </a:extLst>
                  </p:cNvPr>
                  <p:cNvSpPr/>
                  <p:nvPr/>
                </p:nvSpPr>
                <p:spPr>
                  <a:xfrm>
                    <a:off x="5903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9" name="Oval 78">
                    <a:extLst>
                      <a:ext uri="{FF2B5EF4-FFF2-40B4-BE49-F238E27FC236}">
                        <a16:creationId xmlns:a16="http://schemas.microsoft.com/office/drawing/2014/main" id="{A25DC18B-1A44-4CF9-9DF5-5750D012EACE}"/>
                      </a:ext>
                    </a:extLst>
                  </p:cNvPr>
                  <p:cNvSpPr/>
                  <p:nvPr/>
                </p:nvSpPr>
                <p:spPr>
                  <a:xfrm>
                    <a:off x="6665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25E0A47A-A43F-45A1-A729-40F5DFD1B14C}"/>
                      </a:ext>
                    </a:extLst>
                  </p:cNvPr>
                  <p:cNvSpPr/>
                  <p:nvPr/>
                </p:nvSpPr>
                <p:spPr>
                  <a:xfrm>
                    <a:off x="7427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1" name="Oval 80">
                    <a:extLst>
                      <a:ext uri="{FF2B5EF4-FFF2-40B4-BE49-F238E27FC236}">
                        <a16:creationId xmlns:a16="http://schemas.microsoft.com/office/drawing/2014/main" id="{2650766E-C015-425D-A37F-0EFEFE57CC8C}"/>
                      </a:ext>
                    </a:extLst>
                  </p:cNvPr>
                  <p:cNvSpPr/>
                  <p:nvPr/>
                </p:nvSpPr>
                <p:spPr>
                  <a:xfrm>
                    <a:off x="818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2" name="Oval 81">
                    <a:extLst>
                      <a:ext uri="{FF2B5EF4-FFF2-40B4-BE49-F238E27FC236}">
                        <a16:creationId xmlns:a16="http://schemas.microsoft.com/office/drawing/2014/main" id="{378CE5DF-267A-4116-A7B7-2D49D97FC92D}"/>
                      </a:ext>
                    </a:extLst>
                  </p:cNvPr>
                  <p:cNvSpPr/>
                  <p:nvPr/>
                </p:nvSpPr>
                <p:spPr>
                  <a:xfrm>
                    <a:off x="437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3" name="Oval 82">
                    <a:extLst>
                      <a:ext uri="{FF2B5EF4-FFF2-40B4-BE49-F238E27FC236}">
                        <a16:creationId xmlns:a16="http://schemas.microsoft.com/office/drawing/2014/main" id="{A7B4BE49-310D-41C5-B74F-F811B2CACC84}"/>
                      </a:ext>
                    </a:extLst>
                  </p:cNvPr>
                  <p:cNvSpPr/>
                  <p:nvPr/>
                </p:nvSpPr>
                <p:spPr>
                  <a:xfrm>
                    <a:off x="5141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4" name="Oval 83">
                    <a:extLst>
                      <a:ext uri="{FF2B5EF4-FFF2-40B4-BE49-F238E27FC236}">
                        <a16:creationId xmlns:a16="http://schemas.microsoft.com/office/drawing/2014/main" id="{C637DE9B-702C-4526-9A19-1E6F4C15E55D}"/>
                      </a:ext>
                    </a:extLst>
                  </p:cNvPr>
                  <p:cNvSpPr/>
                  <p:nvPr/>
                </p:nvSpPr>
                <p:spPr>
                  <a:xfrm>
                    <a:off x="5903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5" name="Oval 84">
                    <a:extLst>
                      <a:ext uri="{FF2B5EF4-FFF2-40B4-BE49-F238E27FC236}">
                        <a16:creationId xmlns:a16="http://schemas.microsoft.com/office/drawing/2014/main" id="{6DFD67C8-C713-491C-A14B-FDB6B07B6FDB}"/>
                      </a:ext>
                    </a:extLst>
                  </p:cNvPr>
                  <p:cNvSpPr/>
                  <p:nvPr/>
                </p:nvSpPr>
                <p:spPr>
                  <a:xfrm>
                    <a:off x="6665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6" name="Oval 85">
                    <a:extLst>
                      <a:ext uri="{FF2B5EF4-FFF2-40B4-BE49-F238E27FC236}">
                        <a16:creationId xmlns:a16="http://schemas.microsoft.com/office/drawing/2014/main" id="{A78CA615-436C-4A72-B924-F46A59B2E44D}"/>
                      </a:ext>
                    </a:extLst>
                  </p:cNvPr>
                  <p:cNvSpPr/>
                  <p:nvPr/>
                </p:nvSpPr>
                <p:spPr>
                  <a:xfrm>
                    <a:off x="7427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7" name="Oval 86">
                    <a:extLst>
                      <a:ext uri="{FF2B5EF4-FFF2-40B4-BE49-F238E27FC236}">
                        <a16:creationId xmlns:a16="http://schemas.microsoft.com/office/drawing/2014/main" id="{1B0CEE99-86FB-422D-B609-4C571C37E47B}"/>
                      </a:ext>
                    </a:extLst>
                  </p:cNvPr>
                  <p:cNvSpPr/>
                  <p:nvPr/>
                </p:nvSpPr>
                <p:spPr>
                  <a:xfrm>
                    <a:off x="818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8" name="Oval 87">
                    <a:extLst>
                      <a:ext uri="{FF2B5EF4-FFF2-40B4-BE49-F238E27FC236}">
                        <a16:creationId xmlns:a16="http://schemas.microsoft.com/office/drawing/2014/main" id="{45AE0CAA-0BCB-4552-928D-B16D50548D14}"/>
                      </a:ext>
                    </a:extLst>
                  </p:cNvPr>
                  <p:cNvSpPr/>
                  <p:nvPr/>
                </p:nvSpPr>
                <p:spPr>
                  <a:xfrm>
                    <a:off x="437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9" name="Oval 88">
                    <a:extLst>
                      <a:ext uri="{FF2B5EF4-FFF2-40B4-BE49-F238E27FC236}">
                        <a16:creationId xmlns:a16="http://schemas.microsoft.com/office/drawing/2014/main" id="{5EF38593-989C-4234-A15F-8EBE7016AE14}"/>
                      </a:ext>
                    </a:extLst>
                  </p:cNvPr>
                  <p:cNvSpPr/>
                  <p:nvPr/>
                </p:nvSpPr>
                <p:spPr>
                  <a:xfrm>
                    <a:off x="5141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0" name="Oval 89">
                    <a:extLst>
                      <a:ext uri="{FF2B5EF4-FFF2-40B4-BE49-F238E27FC236}">
                        <a16:creationId xmlns:a16="http://schemas.microsoft.com/office/drawing/2014/main" id="{52D796E2-C944-4DCA-8B1F-CE242AD3E7A1}"/>
                      </a:ext>
                    </a:extLst>
                  </p:cNvPr>
                  <p:cNvSpPr/>
                  <p:nvPr/>
                </p:nvSpPr>
                <p:spPr>
                  <a:xfrm>
                    <a:off x="5903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1" name="Oval 90">
                    <a:extLst>
                      <a:ext uri="{FF2B5EF4-FFF2-40B4-BE49-F238E27FC236}">
                        <a16:creationId xmlns:a16="http://schemas.microsoft.com/office/drawing/2014/main" id="{68269C9C-DAF1-4EB7-8485-C88BD554EC72}"/>
                      </a:ext>
                    </a:extLst>
                  </p:cNvPr>
                  <p:cNvSpPr/>
                  <p:nvPr/>
                </p:nvSpPr>
                <p:spPr>
                  <a:xfrm>
                    <a:off x="6665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2" name="Oval 91">
                    <a:extLst>
                      <a:ext uri="{FF2B5EF4-FFF2-40B4-BE49-F238E27FC236}">
                        <a16:creationId xmlns:a16="http://schemas.microsoft.com/office/drawing/2014/main" id="{666DF9B5-0767-4344-A460-CA3B67CE7D0E}"/>
                      </a:ext>
                    </a:extLst>
                  </p:cNvPr>
                  <p:cNvSpPr/>
                  <p:nvPr/>
                </p:nvSpPr>
                <p:spPr>
                  <a:xfrm>
                    <a:off x="7427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3" name="Oval 92">
                    <a:extLst>
                      <a:ext uri="{FF2B5EF4-FFF2-40B4-BE49-F238E27FC236}">
                        <a16:creationId xmlns:a16="http://schemas.microsoft.com/office/drawing/2014/main" id="{45BC00B0-65E7-4087-A5B6-65B12F01263C}"/>
                      </a:ext>
                    </a:extLst>
                  </p:cNvPr>
                  <p:cNvSpPr/>
                  <p:nvPr/>
                </p:nvSpPr>
                <p:spPr>
                  <a:xfrm>
                    <a:off x="818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4" name="Oval 93">
                    <a:extLst>
                      <a:ext uri="{FF2B5EF4-FFF2-40B4-BE49-F238E27FC236}">
                        <a16:creationId xmlns:a16="http://schemas.microsoft.com/office/drawing/2014/main" id="{7CE61F62-851B-43F1-A44C-B064EAB787FD}"/>
                      </a:ext>
                    </a:extLst>
                  </p:cNvPr>
                  <p:cNvSpPr/>
                  <p:nvPr/>
                </p:nvSpPr>
                <p:spPr>
                  <a:xfrm>
                    <a:off x="437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5" name="Oval 94">
                    <a:extLst>
                      <a:ext uri="{FF2B5EF4-FFF2-40B4-BE49-F238E27FC236}">
                        <a16:creationId xmlns:a16="http://schemas.microsoft.com/office/drawing/2014/main" id="{03960332-5F7D-4386-B3F4-B4E9036B2C41}"/>
                      </a:ext>
                    </a:extLst>
                  </p:cNvPr>
                  <p:cNvSpPr/>
                  <p:nvPr/>
                </p:nvSpPr>
                <p:spPr>
                  <a:xfrm>
                    <a:off x="5141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6" name="Oval 95">
                    <a:extLst>
                      <a:ext uri="{FF2B5EF4-FFF2-40B4-BE49-F238E27FC236}">
                        <a16:creationId xmlns:a16="http://schemas.microsoft.com/office/drawing/2014/main" id="{0B3E00E3-6C65-46BA-9ACE-230628330EDA}"/>
                      </a:ext>
                    </a:extLst>
                  </p:cNvPr>
                  <p:cNvSpPr/>
                  <p:nvPr/>
                </p:nvSpPr>
                <p:spPr>
                  <a:xfrm>
                    <a:off x="5903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7" name="Oval 96">
                    <a:extLst>
                      <a:ext uri="{FF2B5EF4-FFF2-40B4-BE49-F238E27FC236}">
                        <a16:creationId xmlns:a16="http://schemas.microsoft.com/office/drawing/2014/main" id="{5332EA01-F064-4DB8-9211-609BC9E5ADD2}"/>
                      </a:ext>
                    </a:extLst>
                  </p:cNvPr>
                  <p:cNvSpPr/>
                  <p:nvPr/>
                </p:nvSpPr>
                <p:spPr>
                  <a:xfrm>
                    <a:off x="6665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8" name="Oval 97">
                    <a:extLst>
                      <a:ext uri="{FF2B5EF4-FFF2-40B4-BE49-F238E27FC236}">
                        <a16:creationId xmlns:a16="http://schemas.microsoft.com/office/drawing/2014/main" id="{86C1B4E6-BCCC-4811-867E-867CFCB35BD8}"/>
                      </a:ext>
                    </a:extLst>
                  </p:cNvPr>
                  <p:cNvSpPr/>
                  <p:nvPr/>
                </p:nvSpPr>
                <p:spPr>
                  <a:xfrm>
                    <a:off x="7427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9" name="Oval 98">
                    <a:extLst>
                      <a:ext uri="{FF2B5EF4-FFF2-40B4-BE49-F238E27FC236}">
                        <a16:creationId xmlns:a16="http://schemas.microsoft.com/office/drawing/2014/main" id="{28DDCE44-8FC5-4348-9A4E-9622E34F6E24}"/>
                      </a:ext>
                    </a:extLst>
                  </p:cNvPr>
                  <p:cNvSpPr/>
                  <p:nvPr/>
                </p:nvSpPr>
                <p:spPr>
                  <a:xfrm>
                    <a:off x="818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9BD34B68-5305-4B82-A42D-70C87388B9B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09471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89945DF9-610E-4551-BEE0-677B1BC98E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89280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4A74F535-A32B-454A-A7DC-DECF964F6FB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13128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65DB27F5-D6BB-4C88-B900-DDD3A928E8B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A4C6E083-6784-4E0F-8106-E23B34EA92C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E3B01CE8-CB20-4F67-8FE2-CF7C90B07B2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29514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50404286-3A78-4B65-B31F-631238B7CFA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49704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5F194710-C727-431F-9F1B-CCA04152082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27759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35CA1B3E-E051-40EA-97F8-395F5259994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946532DF-AC4E-454D-B0C6-47A560BF95B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B6B977F8-1035-459C-A8D2-3F97DE1BD1D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5FDC9664-93CF-4C20-AA73-6E647B06331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FD637EE2-5E02-472F-BF8C-DFDF600F817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27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083370F2-6772-4C9C-8BA6-3F98ED37CA7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71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B632A8F4-5F9B-46BE-97D1-47F5659DE9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8B0F1314-9916-43DC-A0C0-99870F1F02D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156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0406F2AF-D59F-41B3-B467-AE1F10F79D1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8575616C-BD0E-4D6A-A576-F6A4427B2AA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3467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09B07023-6905-4F90-A056-9449C56DB5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4417" y="311737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4CCB8257-54F2-4EF6-9BC3-9A9A63162C6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40619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8FC2CC34-97D5-473E-9C6A-3629EAFDBA8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6C4800DB-B06E-4995-AFF2-456654F5826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D2A6E15F-915F-47B2-9C3C-AFBDD8CD23D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07891D49-3204-45BF-AECF-22C6F1944AE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B8920F52-CD84-444B-A81B-48EED7D9148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B7A7ADAE-CFEB-4FF5-90D7-562C28D519B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2C99F461-A607-460C-ABE0-E6F90E3E222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46F2599-2617-4DE8-8195-8AFBF18C295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E668CC0E-647B-440A-A9D8-4E78E2B1915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6472941E-45F5-4634-897A-FE1295BDF42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564E7FDE-4BD6-4192-B0E1-ED1FAD56777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A8BA515D-1B4A-4A60-81EC-EEE7074384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496B8DC2-831C-42ED-996C-F89DCB5D7FA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AC20C60E-96A9-4E25-B9C7-BFFD650D59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105FA484-90AB-4FC1-94C4-268A3051F7A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C3E30180-6FF2-4B58-A6F8-4A0D24E6B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8F2F6E60-1C64-44E4-9139-47FCD2BFA9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624E7DBB-5F3F-41F5-BB46-E6535B56B69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BF903507-22DC-42B0-941A-21A2DDF69A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C836D881-02D7-4B33-9994-AF4CF978D1A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B4E94E81-550A-4EB1-9A01-FE3D10A1D96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BB7792E0-03E8-41BE-9F5C-1F4AA2FA28B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33683320-E7C0-4059-82AE-4E2ECAF6588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3EFBD1E3-768F-483E-B92C-B5063984A2B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729560EF-BB50-4AEC-AF25-2851CBE9F7F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EDAA2BE3-42B1-4573-B07B-4067256747F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46CB3299-3E21-4E22-9A7C-99D4A77A3A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C814277-E4C3-4ED8-B2AA-5A28DAE46CC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37DD3C49-5F2D-4E19-9CDA-87DEBCB412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5" name="TextBox 145">
              <a:extLst>
                <a:ext uri="{FF2B5EF4-FFF2-40B4-BE49-F238E27FC236}">
                  <a16:creationId xmlns:a16="http://schemas.microsoft.com/office/drawing/2014/main" id="{BE5BDE7A-C51C-48BD-85A2-D8B9FCB806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6287" y="2070147"/>
              <a:ext cx="482141" cy="52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E5915C88-FF63-4681-9878-39647E96C81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36290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5801F08-E499-403B-B0D4-AD8F6A3379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534144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94ECAF04-A5EF-43FC-855B-59A193C08827}"/>
                </a:ext>
              </a:extLst>
            </p:cNvPr>
            <p:cNvSpPr/>
            <p:nvPr/>
          </p:nvSpPr>
          <p:spPr>
            <a:xfrm>
              <a:off x="8802624" y="2212849"/>
              <a:ext cx="694944" cy="45719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prstDash val="sysDash"/>
              <a:headEnd type="stealth" w="lg" len="lg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87EF4AE0-6FD5-4529-97EF-B3A5DB9904E7}"/>
              </a:ext>
            </a:extLst>
          </p:cNvPr>
          <p:cNvGrpSpPr/>
          <p:nvPr/>
        </p:nvGrpSpPr>
        <p:grpSpPr>
          <a:xfrm>
            <a:off x="463296" y="941832"/>
            <a:ext cx="2706624" cy="1719073"/>
            <a:chOff x="536448" y="2624327"/>
            <a:chExt cx="4736937" cy="3055663"/>
          </a:xfrm>
        </p:grpSpPr>
        <p:grpSp>
          <p:nvGrpSpPr>
            <p:cNvPr id="101" name="Group 78">
              <a:extLst>
                <a:ext uri="{FF2B5EF4-FFF2-40B4-BE49-F238E27FC236}">
                  <a16:creationId xmlns:a16="http://schemas.microsoft.com/office/drawing/2014/main" id="{ECDA215D-D8A2-4667-962C-9CC338F13C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448" y="2660904"/>
              <a:ext cx="4718304" cy="3002366"/>
              <a:chOff x="4379975" y="241385"/>
              <a:chExt cx="3962400" cy="2590800"/>
            </a:xfrm>
          </p:grpSpPr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B9D154AB-CB76-4FBE-91B3-77F3DC2B2544}"/>
                  </a:ext>
                </a:extLst>
              </p:cNvPr>
              <p:cNvSpPr/>
              <p:nvPr/>
            </p:nvSpPr>
            <p:spPr>
              <a:xfrm>
                <a:off x="4379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D31AA521-B1BE-417C-9B0B-A9008FDAFED0}"/>
                  </a:ext>
                </a:extLst>
              </p:cNvPr>
              <p:cNvSpPr/>
              <p:nvPr/>
            </p:nvSpPr>
            <p:spPr>
              <a:xfrm>
                <a:off x="5141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0" name="Oval 139">
                <a:extLst>
                  <a:ext uri="{FF2B5EF4-FFF2-40B4-BE49-F238E27FC236}">
                    <a16:creationId xmlns:a16="http://schemas.microsoft.com/office/drawing/2014/main" id="{F61A7050-5726-481F-8DFD-8AEC16ED0AFC}"/>
                  </a:ext>
                </a:extLst>
              </p:cNvPr>
              <p:cNvSpPr/>
              <p:nvPr/>
            </p:nvSpPr>
            <p:spPr>
              <a:xfrm>
                <a:off x="5903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1" name="Oval 140">
                <a:extLst>
                  <a:ext uri="{FF2B5EF4-FFF2-40B4-BE49-F238E27FC236}">
                    <a16:creationId xmlns:a16="http://schemas.microsoft.com/office/drawing/2014/main" id="{6A680A06-9E38-4553-82EE-3FABEC3C6443}"/>
                  </a:ext>
                </a:extLst>
              </p:cNvPr>
              <p:cNvSpPr/>
              <p:nvPr/>
            </p:nvSpPr>
            <p:spPr>
              <a:xfrm>
                <a:off x="6665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2" name="Oval 141">
                <a:extLst>
                  <a:ext uri="{FF2B5EF4-FFF2-40B4-BE49-F238E27FC236}">
                    <a16:creationId xmlns:a16="http://schemas.microsoft.com/office/drawing/2014/main" id="{9DE44D16-8544-4533-A3AE-240D7AF0E77E}"/>
                  </a:ext>
                </a:extLst>
              </p:cNvPr>
              <p:cNvSpPr/>
              <p:nvPr/>
            </p:nvSpPr>
            <p:spPr>
              <a:xfrm>
                <a:off x="7427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3" name="Oval 142">
                <a:extLst>
                  <a:ext uri="{FF2B5EF4-FFF2-40B4-BE49-F238E27FC236}">
                    <a16:creationId xmlns:a16="http://schemas.microsoft.com/office/drawing/2014/main" id="{874FEBDD-98EF-4617-8C7A-8799FE633BD5}"/>
                  </a:ext>
                </a:extLst>
              </p:cNvPr>
              <p:cNvSpPr/>
              <p:nvPr/>
            </p:nvSpPr>
            <p:spPr>
              <a:xfrm>
                <a:off x="8189975" y="2413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4" name="Oval 143">
                <a:extLst>
                  <a:ext uri="{FF2B5EF4-FFF2-40B4-BE49-F238E27FC236}">
                    <a16:creationId xmlns:a16="http://schemas.microsoft.com/office/drawing/2014/main" id="{17E0CC8D-DA9B-4AA7-AC2B-6A30B4B5F25E}"/>
                  </a:ext>
                </a:extLst>
              </p:cNvPr>
              <p:cNvSpPr/>
              <p:nvPr/>
            </p:nvSpPr>
            <p:spPr>
              <a:xfrm>
                <a:off x="4379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5" name="Oval 144">
                <a:extLst>
                  <a:ext uri="{FF2B5EF4-FFF2-40B4-BE49-F238E27FC236}">
                    <a16:creationId xmlns:a16="http://schemas.microsoft.com/office/drawing/2014/main" id="{EB21EBB2-5925-410D-8848-D11725F8DF3E}"/>
                  </a:ext>
                </a:extLst>
              </p:cNvPr>
              <p:cNvSpPr/>
              <p:nvPr/>
            </p:nvSpPr>
            <p:spPr>
              <a:xfrm>
                <a:off x="5141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6" name="Oval 145">
                <a:extLst>
                  <a:ext uri="{FF2B5EF4-FFF2-40B4-BE49-F238E27FC236}">
                    <a16:creationId xmlns:a16="http://schemas.microsoft.com/office/drawing/2014/main" id="{D37C8256-A12F-4CA2-9567-C3839AAAE907}"/>
                  </a:ext>
                </a:extLst>
              </p:cNvPr>
              <p:cNvSpPr/>
              <p:nvPr/>
            </p:nvSpPr>
            <p:spPr>
              <a:xfrm>
                <a:off x="5903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id="{4FD7A9F1-3E18-410B-81D8-161AB1A9D713}"/>
                  </a:ext>
                </a:extLst>
              </p:cNvPr>
              <p:cNvSpPr/>
              <p:nvPr/>
            </p:nvSpPr>
            <p:spPr>
              <a:xfrm>
                <a:off x="6665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8" name="Oval 147">
                <a:extLst>
                  <a:ext uri="{FF2B5EF4-FFF2-40B4-BE49-F238E27FC236}">
                    <a16:creationId xmlns:a16="http://schemas.microsoft.com/office/drawing/2014/main" id="{E1C726B2-966C-45A3-861F-140D0FB23721}"/>
                  </a:ext>
                </a:extLst>
              </p:cNvPr>
              <p:cNvSpPr/>
              <p:nvPr/>
            </p:nvSpPr>
            <p:spPr>
              <a:xfrm>
                <a:off x="7427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9" name="Oval 148">
                <a:extLst>
                  <a:ext uri="{FF2B5EF4-FFF2-40B4-BE49-F238E27FC236}">
                    <a16:creationId xmlns:a16="http://schemas.microsoft.com/office/drawing/2014/main" id="{12C65049-C542-4043-9B79-5139C4119495}"/>
                  </a:ext>
                </a:extLst>
              </p:cNvPr>
              <p:cNvSpPr/>
              <p:nvPr/>
            </p:nvSpPr>
            <p:spPr>
              <a:xfrm>
                <a:off x="8189975" y="8509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0" name="Oval 149">
                <a:extLst>
                  <a:ext uri="{FF2B5EF4-FFF2-40B4-BE49-F238E27FC236}">
                    <a16:creationId xmlns:a16="http://schemas.microsoft.com/office/drawing/2014/main" id="{B8AB8120-9236-44AB-A728-78F09D97B57C}"/>
                  </a:ext>
                </a:extLst>
              </p:cNvPr>
              <p:cNvSpPr/>
              <p:nvPr/>
            </p:nvSpPr>
            <p:spPr>
              <a:xfrm>
                <a:off x="4379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1" name="Oval 150">
                <a:extLst>
                  <a:ext uri="{FF2B5EF4-FFF2-40B4-BE49-F238E27FC236}">
                    <a16:creationId xmlns:a16="http://schemas.microsoft.com/office/drawing/2014/main" id="{B1CD24BA-9CF7-4F77-B575-7C648A88CEA5}"/>
                  </a:ext>
                </a:extLst>
              </p:cNvPr>
              <p:cNvSpPr/>
              <p:nvPr/>
            </p:nvSpPr>
            <p:spPr>
              <a:xfrm>
                <a:off x="5141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2" name="Oval 151">
                <a:extLst>
                  <a:ext uri="{FF2B5EF4-FFF2-40B4-BE49-F238E27FC236}">
                    <a16:creationId xmlns:a16="http://schemas.microsoft.com/office/drawing/2014/main" id="{359270AC-D22E-4CFA-A6D6-38CB8F029F1F}"/>
                  </a:ext>
                </a:extLst>
              </p:cNvPr>
              <p:cNvSpPr/>
              <p:nvPr/>
            </p:nvSpPr>
            <p:spPr>
              <a:xfrm>
                <a:off x="5903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3" name="Oval 152">
                <a:extLst>
                  <a:ext uri="{FF2B5EF4-FFF2-40B4-BE49-F238E27FC236}">
                    <a16:creationId xmlns:a16="http://schemas.microsoft.com/office/drawing/2014/main" id="{9D547179-A827-414C-9639-6D3BC94B443D}"/>
                  </a:ext>
                </a:extLst>
              </p:cNvPr>
              <p:cNvSpPr/>
              <p:nvPr/>
            </p:nvSpPr>
            <p:spPr>
              <a:xfrm>
                <a:off x="6665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0882ED52-472E-4FD6-A3FE-1EC48D1A6852}"/>
                  </a:ext>
                </a:extLst>
              </p:cNvPr>
              <p:cNvSpPr/>
              <p:nvPr/>
            </p:nvSpPr>
            <p:spPr>
              <a:xfrm>
                <a:off x="7427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CEBAA680-5A58-466D-8DB7-E4C84431A04B}"/>
                  </a:ext>
                </a:extLst>
              </p:cNvPr>
              <p:cNvSpPr/>
              <p:nvPr/>
            </p:nvSpPr>
            <p:spPr>
              <a:xfrm>
                <a:off x="8189975" y="14605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6D328EA0-BE1B-4D0A-BD4D-7949859BBAF9}"/>
                  </a:ext>
                </a:extLst>
              </p:cNvPr>
              <p:cNvSpPr/>
              <p:nvPr/>
            </p:nvSpPr>
            <p:spPr>
              <a:xfrm>
                <a:off x="4379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1B9C068D-296F-4BD4-8CC0-61616E62317A}"/>
                  </a:ext>
                </a:extLst>
              </p:cNvPr>
              <p:cNvSpPr/>
              <p:nvPr/>
            </p:nvSpPr>
            <p:spPr>
              <a:xfrm>
                <a:off x="5141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5777547D-B846-4546-93BF-88E7245860D3}"/>
                  </a:ext>
                </a:extLst>
              </p:cNvPr>
              <p:cNvSpPr/>
              <p:nvPr/>
            </p:nvSpPr>
            <p:spPr>
              <a:xfrm>
                <a:off x="5903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E953D45A-A48E-4197-AA97-3B3B7092C3AF}"/>
                  </a:ext>
                </a:extLst>
              </p:cNvPr>
              <p:cNvSpPr/>
              <p:nvPr/>
            </p:nvSpPr>
            <p:spPr>
              <a:xfrm>
                <a:off x="6665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0" name="Oval 159">
                <a:extLst>
                  <a:ext uri="{FF2B5EF4-FFF2-40B4-BE49-F238E27FC236}">
                    <a16:creationId xmlns:a16="http://schemas.microsoft.com/office/drawing/2014/main" id="{B713CB8E-9C13-40A2-8A39-4C8387FB7BD0}"/>
                  </a:ext>
                </a:extLst>
              </p:cNvPr>
              <p:cNvSpPr/>
              <p:nvPr/>
            </p:nvSpPr>
            <p:spPr>
              <a:xfrm>
                <a:off x="7427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1" name="Oval 160">
                <a:extLst>
                  <a:ext uri="{FF2B5EF4-FFF2-40B4-BE49-F238E27FC236}">
                    <a16:creationId xmlns:a16="http://schemas.microsoft.com/office/drawing/2014/main" id="{2C386402-6E3B-41F3-8696-0EF66BF234F9}"/>
                  </a:ext>
                </a:extLst>
              </p:cNvPr>
              <p:cNvSpPr/>
              <p:nvPr/>
            </p:nvSpPr>
            <p:spPr>
              <a:xfrm>
                <a:off x="8189975" y="20701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5CA22D57-3C77-4A4D-AC54-38A3D760BEAA}"/>
                  </a:ext>
                </a:extLst>
              </p:cNvPr>
              <p:cNvSpPr/>
              <p:nvPr/>
            </p:nvSpPr>
            <p:spPr>
              <a:xfrm>
                <a:off x="4379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3" name="Oval 162">
                <a:extLst>
                  <a:ext uri="{FF2B5EF4-FFF2-40B4-BE49-F238E27FC236}">
                    <a16:creationId xmlns:a16="http://schemas.microsoft.com/office/drawing/2014/main" id="{08FD87A8-2667-4C69-BC58-1039F4B5995E}"/>
                  </a:ext>
                </a:extLst>
              </p:cNvPr>
              <p:cNvSpPr/>
              <p:nvPr/>
            </p:nvSpPr>
            <p:spPr>
              <a:xfrm>
                <a:off x="5141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4" name="Oval 163">
                <a:extLst>
                  <a:ext uri="{FF2B5EF4-FFF2-40B4-BE49-F238E27FC236}">
                    <a16:creationId xmlns:a16="http://schemas.microsoft.com/office/drawing/2014/main" id="{C179F633-DE05-448F-B84D-86B3D0AFF147}"/>
                  </a:ext>
                </a:extLst>
              </p:cNvPr>
              <p:cNvSpPr/>
              <p:nvPr/>
            </p:nvSpPr>
            <p:spPr>
              <a:xfrm>
                <a:off x="5903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5" name="Oval 164">
                <a:extLst>
                  <a:ext uri="{FF2B5EF4-FFF2-40B4-BE49-F238E27FC236}">
                    <a16:creationId xmlns:a16="http://schemas.microsoft.com/office/drawing/2014/main" id="{D35124EC-1AD4-4426-8608-2E943AEA55B8}"/>
                  </a:ext>
                </a:extLst>
              </p:cNvPr>
              <p:cNvSpPr/>
              <p:nvPr/>
            </p:nvSpPr>
            <p:spPr>
              <a:xfrm>
                <a:off x="6665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59884651-D104-4F9D-8132-4DB23B358860}"/>
                  </a:ext>
                </a:extLst>
              </p:cNvPr>
              <p:cNvSpPr/>
              <p:nvPr/>
            </p:nvSpPr>
            <p:spPr>
              <a:xfrm>
                <a:off x="7427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AD88A9BB-6A26-4E1B-8CB7-5F924C60914E}"/>
                  </a:ext>
                </a:extLst>
              </p:cNvPr>
              <p:cNvSpPr/>
              <p:nvPr/>
            </p:nvSpPr>
            <p:spPr>
              <a:xfrm>
                <a:off x="8189975" y="2679785"/>
                <a:ext cx="152400" cy="152400"/>
              </a:xfrm>
              <a:prstGeom prst="ellipse">
                <a:avLst/>
              </a:prstGeom>
              <a:solidFill>
                <a:schemeClr val="bg1">
                  <a:lumMod val="85000"/>
                  <a:alpha val="61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2" name="Group 143">
              <a:extLst>
                <a:ext uri="{FF2B5EF4-FFF2-40B4-BE49-F238E27FC236}">
                  <a16:creationId xmlns:a16="http://schemas.microsoft.com/office/drawing/2014/main" id="{776D454E-7579-4D6D-83FE-2680C545E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6448" y="2624327"/>
              <a:ext cx="4736937" cy="3055663"/>
              <a:chOff x="533400" y="3390595"/>
              <a:chExt cx="3962400" cy="2590800"/>
            </a:xfrm>
          </p:grpSpPr>
          <p:sp>
            <p:nvSpPr>
              <p:cNvPr id="107" name="TextBox 145">
                <a:extLst>
                  <a:ext uri="{FF2B5EF4-FFF2-40B4-BE49-F238E27FC236}">
                    <a16:creationId xmlns:a16="http://schemas.microsoft.com/office/drawing/2014/main" id="{A68BE20D-D47E-42B2-8369-E55ABF12D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4455" y="3884082"/>
                <a:ext cx="312739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e</a:t>
                </a:r>
              </a:p>
            </p:txBody>
          </p:sp>
          <p:grpSp>
            <p:nvGrpSpPr>
              <p:cNvPr id="108" name="Group 134">
                <a:extLst>
                  <a:ext uri="{FF2B5EF4-FFF2-40B4-BE49-F238E27FC236}">
                    <a16:creationId xmlns:a16="http://schemas.microsoft.com/office/drawing/2014/main" id="{88B03966-49CF-4E45-A60D-7DF288C6594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400" y="3390595"/>
                <a:ext cx="3962400" cy="2590800"/>
                <a:chOff x="533400" y="5562625"/>
                <a:chExt cx="3962400" cy="2590800"/>
              </a:xfrm>
            </p:grpSpPr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D82CE750-A949-4248-8DFC-28E30142DB6B}"/>
                    </a:ext>
                  </a:extLst>
                </p:cNvPr>
                <p:cNvSpPr/>
                <p:nvPr/>
              </p:nvSpPr>
              <p:spPr bwMode="auto">
                <a:xfrm>
                  <a:off x="1295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0" name="Oval 109">
                  <a:extLst>
                    <a:ext uri="{FF2B5EF4-FFF2-40B4-BE49-F238E27FC236}">
                      <a16:creationId xmlns:a16="http://schemas.microsoft.com/office/drawing/2014/main" id="{D84AAB2E-62F2-47AC-B7DC-9E3D3AF0FF6F}"/>
                    </a:ext>
                  </a:extLst>
                </p:cNvPr>
                <p:cNvSpPr/>
                <p:nvPr/>
              </p:nvSpPr>
              <p:spPr bwMode="auto">
                <a:xfrm>
                  <a:off x="2057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1" name="Oval 110">
                  <a:extLst>
                    <a:ext uri="{FF2B5EF4-FFF2-40B4-BE49-F238E27FC236}">
                      <a16:creationId xmlns:a16="http://schemas.microsoft.com/office/drawing/2014/main" id="{E1BFAC10-DE17-42C0-907D-6B7E919437B6}"/>
                    </a:ext>
                  </a:extLst>
                </p:cNvPr>
                <p:cNvSpPr/>
                <p:nvPr/>
              </p:nvSpPr>
              <p:spPr bwMode="auto">
                <a:xfrm>
                  <a:off x="2819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2" name="Oval 111">
                  <a:extLst>
                    <a:ext uri="{FF2B5EF4-FFF2-40B4-BE49-F238E27FC236}">
                      <a16:creationId xmlns:a16="http://schemas.microsoft.com/office/drawing/2014/main" id="{AD7DD6BC-F2D1-46C0-86BC-4A6031CC8D6F}"/>
                    </a:ext>
                  </a:extLst>
                </p:cNvPr>
                <p:cNvSpPr/>
                <p:nvPr/>
              </p:nvSpPr>
              <p:spPr bwMode="auto">
                <a:xfrm>
                  <a:off x="3581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0731401A-7C35-48E5-A023-123D760E35D7}"/>
                    </a:ext>
                  </a:extLst>
                </p:cNvPr>
                <p:cNvSpPr/>
                <p:nvPr/>
              </p:nvSpPr>
              <p:spPr bwMode="auto">
                <a:xfrm>
                  <a:off x="4343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4" name="Oval 113">
                  <a:extLst>
                    <a:ext uri="{FF2B5EF4-FFF2-40B4-BE49-F238E27FC236}">
                      <a16:creationId xmlns:a16="http://schemas.microsoft.com/office/drawing/2014/main" id="{C8D1AECF-DB03-49BF-926A-DA4E4733EB2E}"/>
                    </a:ext>
                  </a:extLst>
                </p:cNvPr>
                <p:cNvSpPr/>
                <p:nvPr/>
              </p:nvSpPr>
              <p:spPr bwMode="auto">
                <a:xfrm>
                  <a:off x="533400" y="55626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5" name="Oval 114">
                  <a:extLst>
                    <a:ext uri="{FF2B5EF4-FFF2-40B4-BE49-F238E27FC236}">
                      <a16:creationId xmlns:a16="http://schemas.microsoft.com/office/drawing/2014/main" id="{020A415A-F428-415D-9BE0-D1E02C6EF38F}"/>
                    </a:ext>
                  </a:extLst>
                </p:cNvPr>
                <p:cNvSpPr/>
                <p:nvPr/>
              </p:nvSpPr>
              <p:spPr bwMode="auto">
                <a:xfrm>
                  <a:off x="1295400" y="61722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6" name="Oval 115">
                  <a:extLst>
                    <a:ext uri="{FF2B5EF4-FFF2-40B4-BE49-F238E27FC236}">
                      <a16:creationId xmlns:a16="http://schemas.microsoft.com/office/drawing/2014/main" id="{4F7202E9-2927-4264-929B-4F59A3BBE96B}"/>
                    </a:ext>
                  </a:extLst>
                </p:cNvPr>
                <p:cNvSpPr/>
                <p:nvPr/>
              </p:nvSpPr>
              <p:spPr bwMode="auto">
                <a:xfrm>
                  <a:off x="2032577" y="6185517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7" name="Oval 116">
                  <a:extLst>
                    <a:ext uri="{FF2B5EF4-FFF2-40B4-BE49-F238E27FC236}">
                      <a16:creationId xmlns:a16="http://schemas.microsoft.com/office/drawing/2014/main" id="{15C33809-3967-4EF0-A1F9-619214AE29AD}"/>
                    </a:ext>
                  </a:extLst>
                </p:cNvPr>
                <p:cNvSpPr/>
                <p:nvPr/>
              </p:nvSpPr>
              <p:spPr bwMode="auto">
                <a:xfrm>
                  <a:off x="2828058" y="6182858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8" name="Oval 117">
                  <a:extLst>
                    <a:ext uri="{FF2B5EF4-FFF2-40B4-BE49-F238E27FC236}">
                      <a16:creationId xmlns:a16="http://schemas.microsoft.com/office/drawing/2014/main" id="{5943FC3F-5898-400A-85C2-86CD917352BF}"/>
                    </a:ext>
                  </a:extLst>
                </p:cNvPr>
                <p:cNvSpPr/>
                <p:nvPr/>
              </p:nvSpPr>
              <p:spPr bwMode="auto">
                <a:xfrm>
                  <a:off x="3592945" y="6182858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19" name="Oval 118">
                  <a:extLst>
                    <a:ext uri="{FF2B5EF4-FFF2-40B4-BE49-F238E27FC236}">
                      <a16:creationId xmlns:a16="http://schemas.microsoft.com/office/drawing/2014/main" id="{14E60412-6793-4960-B35A-6F1A69EE57D0}"/>
                    </a:ext>
                  </a:extLst>
                </p:cNvPr>
                <p:cNvSpPr/>
                <p:nvPr/>
              </p:nvSpPr>
              <p:spPr bwMode="auto">
                <a:xfrm>
                  <a:off x="4343400" y="61722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0" name="Oval 119">
                  <a:extLst>
                    <a:ext uri="{FF2B5EF4-FFF2-40B4-BE49-F238E27FC236}">
                      <a16:creationId xmlns:a16="http://schemas.microsoft.com/office/drawing/2014/main" id="{CBDB13A6-ED4D-49F8-8226-4F00D587651A}"/>
                    </a:ext>
                  </a:extLst>
                </p:cNvPr>
                <p:cNvSpPr/>
                <p:nvPr/>
              </p:nvSpPr>
              <p:spPr bwMode="auto">
                <a:xfrm>
                  <a:off x="533400" y="61722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1" name="Oval 120">
                  <a:extLst>
                    <a:ext uri="{FF2B5EF4-FFF2-40B4-BE49-F238E27FC236}">
                      <a16:creationId xmlns:a16="http://schemas.microsoft.com/office/drawing/2014/main" id="{B349609E-8E93-456B-99C9-C49C555E4E83}"/>
                    </a:ext>
                  </a:extLst>
                </p:cNvPr>
                <p:cNvSpPr/>
                <p:nvPr/>
              </p:nvSpPr>
              <p:spPr bwMode="auto">
                <a:xfrm>
                  <a:off x="1114714" y="67818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5A26F200-A851-4AB7-BEC4-51D4AEDBB7B9}"/>
                    </a:ext>
                  </a:extLst>
                </p:cNvPr>
                <p:cNvSpPr/>
                <p:nvPr/>
              </p:nvSpPr>
              <p:spPr bwMode="auto">
                <a:xfrm>
                  <a:off x="2246745" y="6772080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006D7D0B-84B3-4AC4-A3DE-45F9CDF6805F}"/>
                    </a:ext>
                  </a:extLst>
                </p:cNvPr>
                <p:cNvSpPr/>
                <p:nvPr/>
              </p:nvSpPr>
              <p:spPr bwMode="auto">
                <a:xfrm>
                  <a:off x="3746500" y="6805749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4" name="Oval 123">
                  <a:extLst>
                    <a:ext uri="{FF2B5EF4-FFF2-40B4-BE49-F238E27FC236}">
                      <a16:creationId xmlns:a16="http://schemas.microsoft.com/office/drawing/2014/main" id="{7DDEF572-8543-4932-9500-68FE300020B9}"/>
                    </a:ext>
                  </a:extLst>
                </p:cNvPr>
                <p:cNvSpPr/>
                <p:nvPr/>
              </p:nvSpPr>
              <p:spPr bwMode="auto">
                <a:xfrm>
                  <a:off x="4327236" y="6772079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5" name="Oval 124">
                  <a:extLst>
                    <a:ext uri="{FF2B5EF4-FFF2-40B4-BE49-F238E27FC236}">
                      <a16:creationId xmlns:a16="http://schemas.microsoft.com/office/drawing/2014/main" id="{D8D58F09-B284-4D3B-A922-EE27B1BFDDC7}"/>
                    </a:ext>
                  </a:extLst>
                </p:cNvPr>
                <p:cNvSpPr/>
                <p:nvPr/>
              </p:nvSpPr>
              <p:spPr bwMode="auto">
                <a:xfrm>
                  <a:off x="533400" y="67818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4F065881-F218-4D3D-8AC1-751B198351B2}"/>
                    </a:ext>
                  </a:extLst>
                </p:cNvPr>
                <p:cNvSpPr/>
                <p:nvPr/>
              </p:nvSpPr>
              <p:spPr bwMode="auto">
                <a:xfrm>
                  <a:off x="1295400" y="73914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1C211B9B-4AA9-42D2-81D7-BD30932BEB3B}"/>
                    </a:ext>
                  </a:extLst>
                </p:cNvPr>
                <p:cNvSpPr/>
                <p:nvPr/>
              </p:nvSpPr>
              <p:spPr bwMode="auto">
                <a:xfrm>
                  <a:off x="2032576" y="7392311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E957B623-71FB-4758-AD2C-FED1871808DC}"/>
                    </a:ext>
                  </a:extLst>
                </p:cNvPr>
                <p:cNvSpPr/>
                <p:nvPr/>
              </p:nvSpPr>
              <p:spPr bwMode="auto">
                <a:xfrm>
                  <a:off x="2858655" y="7392311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46D519CF-09CB-4F76-B4AF-F376930F33DF}"/>
                    </a:ext>
                  </a:extLst>
                </p:cNvPr>
                <p:cNvSpPr/>
                <p:nvPr/>
              </p:nvSpPr>
              <p:spPr bwMode="auto">
                <a:xfrm>
                  <a:off x="3592945" y="7392311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03BF82B6-0249-4D7A-B935-721712794598}"/>
                    </a:ext>
                  </a:extLst>
                </p:cNvPr>
                <p:cNvSpPr/>
                <p:nvPr/>
              </p:nvSpPr>
              <p:spPr bwMode="auto">
                <a:xfrm>
                  <a:off x="4327236" y="7361300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86230A5A-8F9E-4676-A194-059552AEB088}"/>
                    </a:ext>
                  </a:extLst>
                </p:cNvPr>
                <p:cNvSpPr/>
                <p:nvPr/>
              </p:nvSpPr>
              <p:spPr bwMode="auto">
                <a:xfrm>
                  <a:off x="533400" y="73914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471DB8E7-A45C-453F-95BB-2A94E124513C}"/>
                    </a:ext>
                  </a:extLst>
                </p:cNvPr>
                <p:cNvSpPr/>
                <p:nvPr/>
              </p:nvSpPr>
              <p:spPr bwMode="auto">
                <a:xfrm>
                  <a:off x="1295400" y="80010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3" name="Oval 132">
                  <a:extLst>
                    <a:ext uri="{FF2B5EF4-FFF2-40B4-BE49-F238E27FC236}">
                      <a16:creationId xmlns:a16="http://schemas.microsoft.com/office/drawing/2014/main" id="{B170C97A-85D7-4E79-9CE5-485DB41ABAF1}"/>
                    </a:ext>
                  </a:extLst>
                </p:cNvPr>
                <p:cNvSpPr/>
                <p:nvPr/>
              </p:nvSpPr>
              <p:spPr bwMode="auto">
                <a:xfrm>
                  <a:off x="2063172" y="7981532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ADC514AD-3967-4882-9AF0-FBEB62D4DBDF}"/>
                    </a:ext>
                  </a:extLst>
                </p:cNvPr>
                <p:cNvSpPr/>
                <p:nvPr/>
              </p:nvSpPr>
              <p:spPr bwMode="auto">
                <a:xfrm>
                  <a:off x="2797463" y="7981532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354D3BE2-01E9-4D66-9C6C-2D47F0605195}"/>
                    </a:ext>
                  </a:extLst>
                </p:cNvPr>
                <p:cNvSpPr/>
                <p:nvPr/>
              </p:nvSpPr>
              <p:spPr bwMode="auto">
                <a:xfrm>
                  <a:off x="3592945" y="7981532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6" name="Oval 135">
                  <a:extLst>
                    <a:ext uri="{FF2B5EF4-FFF2-40B4-BE49-F238E27FC236}">
                      <a16:creationId xmlns:a16="http://schemas.microsoft.com/office/drawing/2014/main" id="{DD45A8FF-42F5-4880-8B31-B3CA3840E569}"/>
                    </a:ext>
                  </a:extLst>
                </p:cNvPr>
                <p:cNvSpPr/>
                <p:nvPr/>
              </p:nvSpPr>
              <p:spPr bwMode="auto">
                <a:xfrm>
                  <a:off x="4343400" y="80010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137" name="Oval 136">
                  <a:extLst>
                    <a:ext uri="{FF2B5EF4-FFF2-40B4-BE49-F238E27FC236}">
                      <a16:creationId xmlns:a16="http://schemas.microsoft.com/office/drawing/2014/main" id="{D0F5A3C8-2B81-4A2C-97A8-EF9EFE83E8A7}"/>
                    </a:ext>
                  </a:extLst>
                </p:cNvPr>
                <p:cNvSpPr/>
                <p:nvPr/>
              </p:nvSpPr>
              <p:spPr bwMode="auto">
                <a:xfrm>
                  <a:off x="533400" y="8001025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</p:grpSp>
        </p:grp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4849D4DE-A101-4F03-8FE6-55CC6AD0A5D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21280" y="4087368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9C46B9A6-6807-4D02-B957-3BF8AAD1CDEE}"/>
                </a:ext>
              </a:extLst>
            </p:cNvPr>
            <p:cNvSpPr/>
            <p:nvPr/>
          </p:nvSpPr>
          <p:spPr bwMode="auto">
            <a:xfrm>
              <a:off x="3060192" y="4069080"/>
              <a:ext cx="182190" cy="1797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7E71A350-418C-41DB-8CEC-5F5E984C3F9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096768" y="4087368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79381AB9-0FEE-4741-97BC-13E89A91CBA4}"/>
                </a:ext>
              </a:extLst>
            </p:cNvPr>
            <p:cNvSpPr/>
            <p:nvPr/>
          </p:nvSpPr>
          <p:spPr>
            <a:xfrm>
              <a:off x="2694432" y="3904487"/>
              <a:ext cx="475488" cy="171945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prstDash val="sysDash"/>
              <a:headEnd type="stealth" w="med" len="med"/>
              <a:tailEnd type="stealth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8" name="TextBox 167">
            <a:extLst>
              <a:ext uri="{FF2B5EF4-FFF2-40B4-BE49-F238E27FC236}">
                <a16:creationId xmlns:a16="http://schemas.microsoft.com/office/drawing/2014/main" id="{5A78FA90-9D3E-49D0-8CDF-D69639E5842E}"/>
              </a:ext>
            </a:extLst>
          </p:cNvPr>
          <p:cNvSpPr txBox="1"/>
          <p:nvPr/>
        </p:nvSpPr>
        <p:spPr>
          <a:xfrm>
            <a:off x="4340352" y="320040"/>
            <a:ext cx="157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169" name="Object 2">
            <a:extLst>
              <a:ext uri="{FF2B5EF4-FFF2-40B4-BE49-F238E27FC236}">
                <a16:creationId xmlns:a16="http://schemas.microsoft.com/office/drawing/2014/main" id="{5EA39B9A-7700-4136-8F64-AE0B986B9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25979"/>
              </p:ext>
            </p:extLst>
          </p:nvPr>
        </p:nvGraphicFramePr>
        <p:xfrm>
          <a:off x="6973824" y="978408"/>
          <a:ext cx="4603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368280" progId="Equation.DSMT4">
                  <p:embed/>
                </p:oleObj>
              </mc:Choice>
              <mc:Fallback>
                <p:oleObj name="Equation" r:id="rId2" imgW="2705040" imgH="36828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14CFB360-D22A-4CEE-AEDD-3ABD2640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24" y="978408"/>
                        <a:ext cx="46037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2">
            <a:extLst>
              <a:ext uri="{FF2B5EF4-FFF2-40B4-BE49-F238E27FC236}">
                <a16:creationId xmlns:a16="http://schemas.microsoft.com/office/drawing/2014/main" id="{26E6059D-2395-4596-91A1-42062ED03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40300"/>
              </p:ext>
            </p:extLst>
          </p:nvPr>
        </p:nvGraphicFramePr>
        <p:xfrm>
          <a:off x="6973824" y="1709928"/>
          <a:ext cx="4970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41200" progId="Equation.DSMT4">
                  <p:embed/>
                </p:oleObj>
              </mc:Choice>
              <mc:Fallback>
                <p:oleObj name="Equation" r:id="rId4" imgW="2920680" imgH="241200" progId="Equation.DSMT4">
                  <p:embed/>
                  <p:pic>
                    <p:nvPicPr>
                      <p:cNvPr id="169" name="Object 2">
                        <a:extLst>
                          <a:ext uri="{FF2B5EF4-FFF2-40B4-BE49-F238E27FC236}">
                            <a16:creationId xmlns:a16="http://schemas.microsoft.com/office/drawing/2014/main" id="{5EA39B9A-7700-4136-8F64-AE0B986B9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24" y="1709928"/>
                        <a:ext cx="49704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>
            <a:extLst>
              <a:ext uri="{FF2B5EF4-FFF2-40B4-BE49-F238E27FC236}">
                <a16:creationId xmlns:a16="http://schemas.microsoft.com/office/drawing/2014/main" id="{62548292-E224-427B-B09A-B5E67E29D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53567"/>
              </p:ext>
            </p:extLst>
          </p:nvPr>
        </p:nvGraphicFramePr>
        <p:xfrm>
          <a:off x="7010400" y="2331720"/>
          <a:ext cx="4942586" cy="41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41200" progId="Equation.DSMT4">
                  <p:embed/>
                </p:oleObj>
              </mc:Choice>
              <mc:Fallback>
                <p:oleObj name="Equation" r:id="rId6" imgW="2806560" imgH="241200" progId="Equation.DSMT4">
                  <p:embed/>
                  <p:pic>
                    <p:nvPicPr>
                      <p:cNvPr id="170" name="Object 2">
                        <a:extLst>
                          <a:ext uri="{FF2B5EF4-FFF2-40B4-BE49-F238E27FC236}">
                            <a16:creationId xmlns:a16="http://schemas.microsoft.com/office/drawing/2014/main" id="{26E6059D-2395-4596-91A1-42062ED03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31720"/>
                        <a:ext cx="4942586" cy="418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TextBox 173">
            <a:extLst>
              <a:ext uri="{FF2B5EF4-FFF2-40B4-BE49-F238E27FC236}">
                <a16:creationId xmlns:a16="http://schemas.microsoft.com/office/drawing/2014/main" id="{03A20180-5DCC-4856-A2B4-AA669DFD6AEA}"/>
              </a:ext>
            </a:extLst>
          </p:cNvPr>
          <p:cNvSpPr txBox="1"/>
          <p:nvPr/>
        </p:nvSpPr>
        <p:spPr>
          <a:xfrm>
            <a:off x="3243072" y="5952744"/>
            <a:ext cx="518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 similarly in momentum representation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have rather different properties …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13C9F567-FF37-47F0-81FD-31B8013AAC2A}"/>
              </a:ext>
            </a:extLst>
          </p:cNvPr>
          <p:cNvSpPr txBox="1"/>
          <p:nvPr/>
        </p:nvSpPr>
        <p:spPr>
          <a:xfrm>
            <a:off x="551902" y="3567890"/>
            <a:ext cx="43159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iagrammatic Monte Carlo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Green’s function diagrams.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ways convergent for finite </a:t>
            </a:r>
            <a:r>
              <a:rPr lang="en-US" sz="2000" b="1" dirty="0">
                <a:latin typeface="Symbol" panose="05050102010706020507" pitchFamily="18" charset="2"/>
                <a:cs typeface="Times New Roman" panose="02020603050405020304" pitchFamily="18" charset="0"/>
              </a:rPr>
              <a:t>t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sign-problem kicks in for large expansion orders.</a:t>
            </a:r>
            <a:endParaRPr lang="en-US" sz="2000" b="1" dirty="0"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pic>
        <p:nvPicPr>
          <p:cNvPr id="177" name="Picture 176">
            <a:extLst>
              <a:ext uri="{FF2B5EF4-FFF2-40B4-BE49-F238E27FC236}">
                <a16:creationId xmlns:a16="http://schemas.microsoft.com/office/drawing/2014/main" id="{8FD72498-C93D-41BB-9649-9C99E6FDB7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2814" y="3092402"/>
            <a:ext cx="5909858" cy="2714038"/>
          </a:xfrm>
          <a:prstGeom prst="rect">
            <a:avLst/>
          </a:prstGeom>
        </p:spPr>
      </p:pic>
      <p:sp>
        <p:nvSpPr>
          <p:cNvPr id="176" name="TextBox 175">
            <a:extLst>
              <a:ext uri="{FF2B5EF4-FFF2-40B4-BE49-F238E27FC236}">
                <a16:creationId xmlns:a16="http://schemas.microsoft.com/office/drawing/2014/main" id="{2CA942B2-6A79-4633-A6E4-64789697F00B}"/>
              </a:ext>
            </a:extLst>
          </p:cNvPr>
          <p:cNvSpPr txBox="1"/>
          <p:nvPr/>
        </p:nvSpPr>
        <p:spPr>
          <a:xfrm>
            <a:off x="7522464" y="102810"/>
            <a:ext cx="459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ng,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istunov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P arXiv:2104.14044</a:t>
            </a:r>
          </a:p>
        </p:txBody>
      </p:sp>
    </p:spTree>
    <p:extLst>
      <p:ext uri="{BB962C8B-B14F-4D97-AF65-F5344CB8AC3E}">
        <p14:creationId xmlns:p14="http://schemas.microsoft.com/office/powerpoint/2010/main" val="2787042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9CA413-303C-4F0A-B3B8-4B1FF923A8B9}"/>
              </a:ext>
            </a:extLst>
          </p:cNvPr>
          <p:cNvSpPr txBox="1"/>
          <p:nvPr/>
        </p:nvSpPr>
        <p:spPr>
          <a:xfrm>
            <a:off x="243840" y="137160"/>
            <a:ext cx="1499616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3C8FF1-32AE-4D82-B8B2-A08B7B51279B}"/>
              </a:ext>
            </a:extLst>
          </p:cNvPr>
          <p:cNvSpPr txBox="1"/>
          <p:nvPr/>
        </p:nvSpPr>
        <p:spPr>
          <a:xfrm>
            <a:off x="755904" y="1014984"/>
            <a:ext cx="288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shifts to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zero momentum along the diagonal in BZ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4104B5-9A3C-4388-A9B7-41F9481109E1}"/>
              </a:ext>
            </a:extLst>
          </p:cNvPr>
          <p:cNvSpPr txBox="1"/>
          <p:nvPr/>
        </p:nvSpPr>
        <p:spPr>
          <a:xfrm>
            <a:off x="426720" y="3831336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mass i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ially suppressed as yet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is coupling rang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82587E-64E9-47ED-8B0C-F2F33BBDE0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1165" y="32406"/>
            <a:ext cx="3221779" cy="277480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B875784-0DAF-4A33-A971-338E946446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0413" y="100584"/>
            <a:ext cx="3218689" cy="2698817"/>
          </a:xfrm>
          <a:prstGeom prst="rect">
            <a:avLst/>
          </a:prstGeom>
        </p:spPr>
      </p:pic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4A55AD1F-2B81-45E8-81EE-47B18C48F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71464"/>
              </p:ext>
            </p:extLst>
          </p:nvPr>
        </p:nvGraphicFramePr>
        <p:xfrm>
          <a:off x="5537200" y="2843213"/>
          <a:ext cx="1253744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2D13D9D-D0DD-443D-A18E-67AA31AF5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843213"/>
                        <a:ext cx="1253744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61AE597-AF32-4B60-9717-274EFB5EA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51442"/>
              </p:ext>
            </p:extLst>
          </p:nvPr>
        </p:nvGraphicFramePr>
        <p:xfrm>
          <a:off x="9498013" y="2806700"/>
          <a:ext cx="102368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083BD82-6241-4240-BD78-D3A610B5E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8013" y="2806700"/>
                        <a:ext cx="1023683" cy="40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A85DEB5B-1307-4612-97BA-ED90910208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0896" y="3282696"/>
            <a:ext cx="3547872" cy="250751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07F192B-1261-4602-9488-688F2FA5F7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15072" y="3246120"/>
            <a:ext cx="3830016" cy="267610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F7E6907-B783-42C9-A61F-D37C587CF62A}"/>
              </a:ext>
            </a:extLst>
          </p:cNvPr>
          <p:cNvSpPr txBox="1"/>
          <p:nvPr/>
        </p:nvSpPr>
        <p:spPr>
          <a:xfrm>
            <a:off x="5218176" y="6025896"/>
            <a:ext cx="592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mass  is slightly anisotropic after the transi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11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6ABE555-E963-4C07-8BF1-625CECFF0545}"/>
              </a:ext>
            </a:extLst>
          </p:cNvPr>
          <p:cNvSpPr txBox="1"/>
          <p:nvPr/>
        </p:nvSpPr>
        <p:spPr>
          <a:xfrm>
            <a:off x="243840" y="173736"/>
            <a:ext cx="1572768" cy="40011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38A629-C973-4F3D-97B5-8FD0063C2315}"/>
              </a:ext>
            </a:extLst>
          </p:cNvPr>
          <p:cNvSpPr txBox="1"/>
          <p:nvPr/>
        </p:nvSpPr>
        <p:spPr>
          <a:xfrm>
            <a:off x="2292096" y="173736"/>
            <a:ext cx="376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is always at k=0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64D910-6D1E-4F75-8218-588A7B63E3CC}"/>
              </a:ext>
            </a:extLst>
          </p:cNvPr>
          <p:cNvSpPr txBox="1"/>
          <p:nvPr/>
        </p:nvSpPr>
        <p:spPr>
          <a:xfrm>
            <a:off x="2255520" y="1746504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mass is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ially suppressed here</a:t>
            </a:r>
          </a:p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t least not yet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)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B797E3-01AD-45CD-9152-BA6A83FCC3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760" y="210312"/>
            <a:ext cx="4800843" cy="395020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016ABFB-E945-433F-B878-78291F867930}"/>
              </a:ext>
            </a:extLst>
          </p:cNvPr>
          <p:cNvSpPr txBox="1"/>
          <p:nvPr/>
        </p:nvSpPr>
        <p:spPr>
          <a:xfrm>
            <a:off x="0" y="5221224"/>
            <a:ext cx="7973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bout bi-polarons and prospects for high BEC temperature?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5C754E78-D123-4A99-94D4-E422D2240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15602"/>
              </p:ext>
            </p:extLst>
          </p:nvPr>
        </p:nvGraphicFramePr>
        <p:xfrm>
          <a:off x="7997952" y="5038344"/>
          <a:ext cx="15065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4D80E38-DD12-4C3F-8ED7-158BDE842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952" y="5038344"/>
                        <a:ext cx="1506537" cy="8429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  <a:alpha val="98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8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0585B7B-BA27-4B9E-B399-975F4EF1F3B6}"/>
              </a:ext>
            </a:extLst>
          </p:cNvPr>
          <p:cNvGrpSpPr/>
          <p:nvPr/>
        </p:nvGrpSpPr>
        <p:grpSpPr>
          <a:xfrm>
            <a:off x="6691576" y="1673352"/>
            <a:ext cx="2586536" cy="1620180"/>
            <a:chOff x="839416" y="4941168"/>
            <a:chExt cx="10405156" cy="162018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9D6E80A-A6D8-42E6-9F68-711DC52280D1}"/>
                </a:ext>
              </a:extLst>
            </p:cNvPr>
            <p:cNvCxnSpPr/>
            <p:nvPr/>
          </p:nvCxnSpPr>
          <p:spPr>
            <a:xfrm>
              <a:off x="839416" y="494116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D56C2674-B2B0-4B50-AA71-632187B6C72E}"/>
                </a:ext>
              </a:extLst>
            </p:cNvPr>
            <p:cNvCxnSpPr/>
            <p:nvPr/>
          </p:nvCxnSpPr>
          <p:spPr>
            <a:xfrm>
              <a:off x="839416" y="548122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5CAA9BE-16E2-486C-9BF1-95C672F090C4}"/>
                </a:ext>
              </a:extLst>
            </p:cNvPr>
            <p:cNvCxnSpPr/>
            <p:nvPr/>
          </p:nvCxnSpPr>
          <p:spPr>
            <a:xfrm>
              <a:off x="839416" y="602128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5712789-75A2-4776-9927-DE4F743F210F}"/>
                </a:ext>
              </a:extLst>
            </p:cNvPr>
            <p:cNvCxnSpPr/>
            <p:nvPr/>
          </p:nvCxnSpPr>
          <p:spPr>
            <a:xfrm>
              <a:off x="839416" y="656134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80D1A45-21D2-4604-B27A-1001B74E5CC6}"/>
              </a:ext>
            </a:extLst>
          </p:cNvPr>
          <p:cNvSpPr/>
          <p:nvPr/>
        </p:nvSpPr>
        <p:spPr>
          <a:xfrm>
            <a:off x="6691576" y="2208748"/>
            <a:ext cx="768096" cy="545281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5281">
                <a:moveTo>
                  <a:pt x="0" y="541421"/>
                </a:moveTo>
                <a:lnTo>
                  <a:pt x="357770" y="545281"/>
                </a:lnTo>
                <a:cubicBezTo>
                  <a:pt x="354433" y="430154"/>
                  <a:pt x="356273" y="168583"/>
                  <a:pt x="357051" y="1489"/>
                </a:cubicBezTo>
                <a:cubicBezTo>
                  <a:pt x="488189" y="-2387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046CCD3E-3412-49CA-A7F6-FE4F0D999C70}"/>
              </a:ext>
            </a:extLst>
          </p:cNvPr>
          <p:cNvSpPr/>
          <p:nvPr/>
        </p:nvSpPr>
        <p:spPr>
          <a:xfrm flipH="1">
            <a:off x="8447224" y="2221992"/>
            <a:ext cx="512064" cy="542138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1421"/>
              <a:gd name="connsiteX1" fmla="*/ 370339 w 748937"/>
              <a:gd name="connsiteY1" fmla="*/ 523285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19425 h 523285"/>
              <a:gd name="connsiteX1" fmla="*/ 370339 w 748937"/>
              <a:gd name="connsiteY1" fmla="*/ 523285 h 523285"/>
              <a:gd name="connsiteX2" fmla="*/ 357051 w 748937"/>
              <a:gd name="connsiteY2" fmla="*/ 1489 h 523285"/>
              <a:gd name="connsiteX3" fmla="*/ 748937 w 748937"/>
              <a:gd name="connsiteY3" fmla="*/ 1489 h 523285"/>
              <a:gd name="connsiteX0" fmla="*/ 0 w 748937"/>
              <a:gd name="connsiteY0" fmla="*/ 537215 h 541075"/>
              <a:gd name="connsiteX1" fmla="*/ 370339 w 748937"/>
              <a:gd name="connsiteY1" fmla="*/ 541075 h 541075"/>
              <a:gd name="connsiteX2" fmla="*/ 369621 w 748937"/>
              <a:gd name="connsiteY2" fmla="*/ 425 h 541075"/>
              <a:gd name="connsiteX3" fmla="*/ 748937 w 748937"/>
              <a:gd name="connsiteY3" fmla="*/ 19279 h 541075"/>
              <a:gd name="connsiteX0" fmla="*/ 0 w 748937"/>
              <a:gd name="connsiteY0" fmla="*/ 538278 h 542138"/>
              <a:gd name="connsiteX1" fmla="*/ 370339 w 748937"/>
              <a:gd name="connsiteY1" fmla="*/ 542138 h 542138"/>
              <a:gd name="connsiteX2" fmla="*/ 369621 w 748937"/>
              <a:gd name="connsiteY2" fmla="*/ 1488 h 542138"/>
              <a:gd name="connsiteX3" fmla="*/ 748937 w 748937"/>
              <a:gd name="connsiteY3" fmla="*/ 1489 h 54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2138">
                <a:moveTo>
                  <a:pt x="0" y="538278"/>
                </a:moveTo>
                <a:lnTo>
                  <a:pt x="370339" y="542138"/>
                </a:lnTo>
                <a:cubicBezTo>
                  <a:pt x="379571" y="430153"/>
                  <a:pt x="368843" y="168582"/>
                  <a:pt x="369621" y="1488"/>
                </a:cubicBezTo>
                <a:cubicBezTo>
                  <a:pt x="500759" y="-2388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E3994426-76D2-4611-90B4-659C929AC6C1}"/>
              </a:ext>
            </a:extLst>
          </p:cNvPr>
          <p:cNvSpPr/>
          <p:nvPr/>
        </p:nvSpPr>
        <p:spPr>
          <a:xfrm rot="10800000">
            <a:off x="7020760" y="2451174"/>
            <a:ext cx="1719072" cy="209729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51B3663-3E2A-46D2-8C5E-9C82D73C52E2}"/>
              </a:ext>
            </a:extLst>
          </p:cNvPr>
          <p:cNvSpPr>
            <a:spLocks noChangeAspect="1"/>
          </p:cNvSpPr>
          <p:nvPr/>
        </p:nvSpPr>
        <p:spPr>
          <a:xfrm>
            <a:off x="8648392" y="2441448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4B182CE-5F22-4B4F-ACEE-9A031E85D722}"/>
              </a:ext>
            </a:extLst>
          </p:cNvPr>
          <p:cNvSpPr>
            <a:spLocks noChangeAspect="1"/>
          </p:cNvSpPr>
          <p:nvPr/>
        </p:nvSpPr>
        <p:spPr>
          <a:xfrm>
            <a:off x="7002472" y="2423160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9DC9D5BD-5FFD-46A6-9465-446385282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32130"/>
              </p:ext>
            </p:extLst>
          </p:nvPr>
        </p:nvGraphicFramePr>
        <p:xfrm>
          <a:off x="6764728" y="2295144"/>
          <a:ext cx="239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165" name="Object 2">
                        <a:extLst>
                          <a:ext uri="{FF2B5EF4-FFF2-40B4-BE49-F238E27FC236}">
                            <a16:creationId xmlns:a16="http://schemas.microsoft.com/office/drawing/2014/main" id="{9F12DF5D-31B0-4266-8381-459DBD1D5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728" y="2295144"/>
                        <a:ext cx="239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8F6A609B-B138-427D-ABA0-C2EE0C786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28201"/>
              </p:ext>
            </p:extLst>
          </p:nvPr>
        </p:nvGraphicFramePr>
        <p:xfrm>
          <a:off x="8739832" y="2368296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66" name="Object 2">
                        <a:extLst>
                          <a:ext uri="{FF2B5EF4-FFF2-40B4-BE49-F238E27FC236}">
                            <a16:creationId xmlns:a16="http://schemas.microsoft.com/office/drawing/2014/main" id="{0D76CF62-FD00-4D82-8302-6C0DAE636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832" y="2368296"/>
                        <a:ext cx="2397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95EEC0EC-4CB8-427B-9C6C-3533963F9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75398"/>
              </p:ext>
            </p:extLst>
          </p:nvPr>
        </p:nvGraphicFramePr>
        <p:xfrm>
          <a:off x="6398968" y="2587752"/>
          <a:ext cx="152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167" name="Object 2">
                        <a:extLst>
                          <a:ext uri="{FF2B5EF4-FFF2-40B4-BE49-F238E27FC236}">
                            <a16:creationId xmlns:a16="http://schemas.microsoft.com/office/drawing/2014/main" id="{69090F85-6E70-4292-B9A2-4D725C1D6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968" y="2587752"/>
                        <a:ext cx="152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2E3DAFA2-1AA3-43E0-84A3-9E5923BF8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32088"/>
              </p:ext>
            </p:extLst>
          </p:nvPr>
        </p:nvGraphicFramePr>
        <p:xfrm>
          <a:off x="6947608" y="3209544"/>
          <a:ext cx="2397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168" name="Object 2">
                        <a:extLst>
                          <a:ext uri="{FF2B5EF4-FFF2-40B4-BE49-F238E27FC236}">
                            <a16:creationId xmlns:a16="http://schemas.microsoft.com/office/drawing/2014/main" id="{49B91E53-96F9-4145-A8BD-82441205B4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08" y="3209544"/>
                        <a:ext cx="2397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493A5A21-0F23-4005-B949-33310BF0B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76203"/>
              </p:ext>
            </p:extLst>
          </p:nvPr>
        </p:nvGraphicFramePr>
        <p:xfrm>
          <a:off x="8593528" y="3209544"/>
          <a:ext cx="284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69" name="Object 2">
                        <a:extLst>
                          <a:ext uri="{FF2B5EF4-FFF2-40B4-BE49-F238E27FC236}">
                            <a16:creationId xmlns:a16="http://schemas.microsoft.com/office/drawing/2014/main" id="{50BE55AB-DAB6-44F0-A811-186BEFC96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528" y="3209544"/>
                        <a:ext cx="2841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28AA57C1-6E19-4B59-A779-4CD130310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83998"/>
              </p:ext>
            </p:extLst>
          </p:nvPr>
        </p:nvGraphicFramePr>
        <p:xfrm>
          <a:off x="7386520" y="2019046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170" name="Object 2">
                        <a:extLst>
                          <a:ext uri="{FF2B5EF4-FFF2-40B4-BE49-F238E27FC236}">
                            <a16:creationId xmlns:a16="http://schemas.microsoft.com/office/drawing/2014/main" id="{3B772098-D66C-4464-AB8A-F196CAC4D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520" y="2019046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4E90AB89-35E5-445B-ADBA-A2B90633A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87131"/>
              </p:ext>
            </p:extLst>
          </p:nvPr>
        </p:nvGraphicFramePr>
        <p:xfrm>
          <a:off x="8300920" y="2039112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71" name="Object 2">
                        <a:extLst>
                          <a:ext uri="{FF2B5EF4-FFF2-40B4-BE49-F238E27FC236}">
                            <a16:creationId xmlns:a16="http://schemas.microsoft.com/office/drawing/2014/main" id="{9709899E-E727-4861-9D0A-F7C6B2173C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920" y="2039112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A91C5078-79EF-4C7B-AA63-5EC81614D286}"/>
              </a:ext>
            </a:extLst>
          </p:cNvPr>
          <p:cNvGrpSpPr/>
          <p:nvPr/>
        </p:nvGrpSpPr>
        <p:grpSpPr>
          <a:xfrm>
            <a:off x="573024" y="758952"/>
            <a:ext cx="2779776" cy="1758782"/>
            <a:chOff x="6790944" y="758952"/>
            <a:chExt cx="4718304" cy="300236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3D9CED8-B58E-4907-8337-CBA0CD5FD71E}"/>
                </a:ext>
              </a:extLst>
            </p:cNvPr>
            <p:cNvGrpSpPr/>
            <p:nvPr/>
          </p:nvGrpSpPr>
          <p:grpSpPr>
            <a:xfrm>
              <a:off x="6790944" y="758952"/>
              <a:ext cx="4718304" cy="3002366"/>
              <a:chOff x="6790944" y="758952"/>
              <a:chExt cx="4718304" cy="3002366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0AC8D5D7-3DEC-4FB3-873C-E033BEC9E4D6}"/>
                  </a:ext>
                </a:extLst>
              </p:cNvPr>
              <p:cNvGrpSpPr/>
              <p:nvPr/>
            </p:nvGrpSpPr>
            <p:grpSpPr>
              <a:xfrm>
                <a:off x="6790944" y="758952"/>
                <a:ext cx="4718304" cy="3002366"/>
                <a:chOff x="6790944" y="758952"/>
                <a:chExt cx="4718304" cy="3002366"/>
              </a:xfrm>
            </p:grpSpPr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6D8DF7D1-415D-4BEF-8ECB-84E65FC9A9A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4B414A06-C963-439C-87EE-D6599A9A674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5431A620-A896-4ACA-AB99-1506C7EE839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139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D363DE47-19F7-4C6D-B9B6-6AA5CBFE3D2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234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D98B9203-9A81-42ED-B78E-BD58D0F1CCA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C0795FDE-0EBB-4D24-97D1-765836C9DF2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39F5CF4C-CDF8-40E5-B6FA-F20E1874653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619222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A0502B48-A56B-4A59-9233-C8C15DF51DC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17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6661F9BD-7600-4F21-8D4E-B1DC24517C3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61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F9511BC2-D193-47A0-BF7A-A7E3F868399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grpSp>
              <p:nvGrpSpPr>
                <p:cNvPr id="60" name="Group 78">
                  <a:extLst>
                    <a:ext uri="{FF2B5EF4-FFF2-40B4-BE49-F238E27FC236}">
                      <a16:creationId xmlns:a16="http://schemas.microsoft.com/office/drawing/2014/main" id="{E9D0B07F-C22C-4549-B089-35C0CCE91B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90944" y="758952"/>
                  <a:ext cx="4718304" cy="3002366"/>
                  <a:chOff x="4379975" y="241385"/>
                  <a:chExt cx="3962400" cy="2590800"/>
                </a:xfrm>
              </p:grpSpPr>
              <p:sp>
                <p:nvSpPr>
                  <p:cNvPr id="86" name="Oval 85">
                    <a:extLst>
                      <a:ext uri="{FF2B5EF4-FFF2-40B4-BE49-F238E27FC236}">
                        <a16:creationId xmlns:a16="http://schemas.microsoft.com/office/drawing/2014/main" id="{1BF6843B-9D8E-4874-86DA-ED2CA162F624}"/>
                      </a:ext>
                    </a:extLst>
                  </p:cNvPr>
                  <p:cNvSpPr/>
                  <p:nvPr/>
                </p:nvSpPr>
                <p:spPr>
                  <a:xfrm>
                    <a:off x="437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7" name="Oval 86">
                    <a:extLst>
                      <a:ext uri="{FF2B5EF4-FFF2-40B4-BE49-F238E27FC236}">
                        <a16:creationId xmlns:a16="http://schemas.microsoft.com/office/drawing/2014/main" id="{CE5E1E0F-72C9-431A-906C-208AD9C1F9BC}"/>
                      </a:ext>
                    </a:extLst>
                  </p:cNvPr>
                  <p:cNvSpPr/>
                  <p:nvPr/>
                </p:nvSpPr>
                <p:spPr>
                  <a:xfrm>
                    <a:off x="5141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8" name="Oval 87">
                    <a:extLst>
                      <a:ext uri="{FF2B5EF4-FFF2-40B4-BE49-F238E27FC236}">
                        <a16:creationId xmlns:a16="http://schemas.microsoft.com/office/drawing/2014/main" id="{BEEB9C69-5A3D-474D-B533-D7A16141CD12}"/>
                      </a:ext>
                    </a:extLst>
                  </p:cNvPr>
                  <p:cNvSpPr/>
                  <p:nvPr/>
                </p:nvSpPr>
                <p:spPr>
                  <a:xfrm>
                    <a:off x="5903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9" name="Oval 88">
                    <a:extLst>
                      <a:ext uri="{FF2B5EF4-FFF2-40B4-BE49-F238E27FC236}">
                        <a16:creationId xmlns:a16="http://schemas.microsoft.com/office/drawing/2014/main" id="{B5572109-4321-4A01-A1E3-890A64F3345C}"/>
                      </a:ext>
                    </a:extLst>
                  </p:cNvPr>
                  <p:cNvSpPr/>
                  <p:nvPr/>
                </p:nvSpPr>
                <p:spPr>
                  <a:xfrm>
                    <a:off x="6665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0" name="Oval 89">
                    <a:extLst>
                      <a:ext uri="{FF2B5EF4-FFF2-40B4-BE49-F238E27FC236}">
                        <a16:creationId xmlns:a16="http://schemas.microsoft.com/office/drawing/2014/main" id="{6FCEA907-4F54-4A87-8766-17C43D96B2EB}"/>
                      </a:ext>
                    </a:extLst>
                  </p:cNvPr>
                  <p:cNvSpPr/>
                  <p:nvPr/>
                </p:nvSpPr>
                <p:spPr>
                  <a:xfrm>
                    <a:off x="7427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1" name="Oval 90">
                    <a:extLst>
                      <a:ext uri="{FF2B5EF4-FFF2-40B4-BE49-F238E27FC236}">
                        <a16:creationId xmlns:a16="http://schemas.microsoft.com/office/drawing/2014/main" id="{A1F09849-D61A-44B7-8DF9-30C40C5F2C25}"/>
                      </a:ext>
                    </a:extLst>
                  </p:cNvPr>
                  <p:cNvSpPr/>
                  <p:nvPr/>
                </p:nvSpPr>
                <p:spPr>
                  <a:xfrm>
                    <a:off x="818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2" name="Oval 91">
                    <a:extLst>
                      <a:ext uri="{FF2B5EF4-FFF2-40B4-BE49-F238E27FC236}">
                        <a16:creationId xmlns:a16="http://schemas.microsoft.com/office/drawing/2014/main" id="{60C128F3-009C-443F-9D92-95FA6A96E10C}"/>
                      </a:ext>
                    </a:extLst>
                  </p:cNvPr>
                  <p:cNvSpPr/>
                  <p:nvPr/>
                </p:nvSpPr>
                <p:spPr>
                  <a:xfrm>
                    <a:off x="437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3" name="Oval 92">
                    <a:extLst>
                      <a:ext uri="{FF2B5EF4-FFF2-40B4-BE49-F238E27FC236}">
                        <a16:creationId xmlns:a16="http://schemas.microsoft.com/office/drawing/2014/main" id="{1C54788B-7BB7-4FD8-AE65-13A88A30C427}"/>
                      </a:ext>
                    </a:extLst>
                  </p:cNvPr>
                  <p:cNvSpPr/>
                  <p:nvPr/>
                </p:nvSpPr>
                <p:spPr>
                  <a:xfrm>
                    <a:off x="5141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4" name="Oval 93">
                    <a:extLst>
                      <a:ext uri="{FF2B5EF4-FFF2-40B4-BE49-F238E27FC236}">
                        <a16:creationId xmlns:a16="http://schemas.microsoft.com/office/drawing/2014/main" id="{1DA3968D-A3DD-4FF8-981C-33FDC113A05D}"/>
                      </a:ext>
                    </a:extLst>
                  </p:cNvPr>
                  <p:cNvSpPr/>
                  <p:nvPr/>
                </p:nvSpPr>
                <p:spPr>
                  <a:xfrm>
                    <a:off x="5903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5" name="Oval 94">
                    <a:extLst>
                      <a:ext uri="{FF2B5EF4-FFF2-40B4-BE49-F238E27FC236}">
                        <a16:creationId xmlns:a16="http://schemas.microsoft.com/office/drawing/2014/main" id="{72C4F91C-6B73-4DD1-85D0-41395EC088B9}"/>
                      </a:ext>
                    </a:extLst>
                  </p:cNvPr>
                  <p:cNvSpPr/>
                  <p:nvPr/>
                </p:nvSpPr>
                <p:spPr>
                  <a:xfrm>
                    <a:off x="6665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6" name="Oval 95">
                    <a:extLst>
                      <a:ext uri="{FF2B5EF4-FFF2-40B4-BE49-F238E27FC236}">
                        <a16:creationId xmlns:a16="http://schemas.microsoft.com/office/drawing/2014/main" id="{13612C03-50BD-40EB-8704-04C832D6FCF4}"/>
                      </a:ext>
                    </a:extLst>
                  </p:cNvPr>
                  <p:cNvSpPr/>
                  <p:nvPr/>
                </p:nvSpPr>
                <p:spPr>
                  <a:xfrm>
                    <a:off x="7427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7" name="Oval 96">
                    <a:extLst>
                      <a:ext uri="{FF2B5EF4-FFF2-40B4-BE49-F238E27FC236}">
                        <a16:creationId xmlns:a16="http://schemas.microsoft.com/office/drawing/2014/main" id="{C0309575-F9E2-44EB-9590-F2DAA9BEF470}"/>
                      </a:ext>
                    </a:extLst>
                  </p:cNvPr>
                  <p:cNvSpPr/>
                  <p:nvPr/>
                </p:nvSpPr>
                <p:spPr>
                  <a:xfrm>
                    <a:off x="818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8" name="Oval 97">
                    <a:extLst>
                      <a:ext uri="{FF2B5EF4-FFF2-40B4-BE49-F238E27FC236}">
                        <a16:creationId xmlns:a16="http://schemas.microsoft.com/office/drawing/2014/main" id="{AE69F895-A44B-42B8-B9F2-ACC175D1F0F2}"/>
                      </a:ext>
                    </a:extLst>
                  </p:cNvPr>
                  <p:cNvSpPr/>
                  <p:nvPr/>
                </p:nvSpPr>
                <p:spPr>
                  <a:xfrm>
                    <a:off x="437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9" name="Oval 98">
                    <a:extLst>
                      <a:ext uri="{FF2B5EF4-FFF2-40B4-BE49-F238E27FC236}">
                        <a16:creationId xmlns:a16="http://schemas.microsoft.com/office/drawing/2014/main" id="{1D1BE799-3910-4C81-832A-835FBD20DC74}"/>
                      </a:ext>
                    </a:extLst>
                  </p:cNvPr>
                  <p:cNvSpPr/>
                  <p:nvPr/>
                </p:nvSpPr>
                <p:spPr>
                  <a:xfrm>
                    <a:off x="5141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0" name="Oval 99">
                    <a:extLst>
                      <a:ext uri="{FF2B5EF4-FFF2-40B4-BE49-F238E27FC236}">
                        <a16:creationId xmlns:a16="http://schemas.microsoft.com/office/drawing/2014/main" id="{A2DC4BD5-2B68-44A6-994D-53F0D634C46D}"/>
                      </a:ext>
                    </a:extLst>
                  </p:cNvPr>
                  <p:cNvSpPr/>
                  <p:nvPr/>
                </p:nvSpPr>
                <p:spPr>
                  <a:xfrm>
                    <a:off x="5903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1" name="Oval 100">
                    <a:extLst>
                      <a:ext uri="{FF2B5EF4-FFF2-40B4-BE49-F238E27FC236}">
                        <a16:creationId xmlns:a16="http://schemas.microsoft.com/office/drawing/2014/main" id="{C0542F9B-0314-4CC2-96B6-0D122AEF8B1E}"/>
                      </a:ext>
                    </a:extLst>
                  </p:cNvPr>
                  <p:cNvSpPr/>
                  <p:nvPr/>
                </p:nvSpPr>
                <p:spPr>
                  <a:xfrm>
                    <a:off x="6665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2" name="Oval 101">
                    <a:extLst>
                      <a:ext uri="{FF2B5EF4-FFF2-40B4-BE49-F238E27FC236}">
                        <a16:creationId xmlns:a16="http://schemas.microsoft.com/office/drawing/2014/main" id="{B957A4B4-3520-4332-9825-93734A8305B8}"/>
                      </a:ext>
                    </a:extLst>
                  </p:cNvPr>
                  <p:cNvSpPr/>
                  <p:nvPr/>
                </p:nvSpPr>
                <p:spPr>
                  <a:xfrm>
                    <a:off x="7427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3" name="Oval 102">
                    <a:extLst>
                      <a:ext uri="{FF2B5EF4-FFF2-40B4-BE49-F238E27FC236}">
                        <a16:creationId xmlns:a16="http://schemas.microsoft.com/office/drawing/2014/main" id="{AB47ABE3-9A76-4439-B3D4-14FB1E5589BC}"/>
                      </a:ext>
                    </a:extLst>
                  </p:cNvPr>
                  <p:cNvSpPr/>
                  <p:nvPr/>
                </p:nvSpPr>
                <p:spPr>
                  <a:xfrm>
                    <a:off x="818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4" name="Oval 103">
                    <a:extLst>
                      <a:ext uri="{FF2B5EF4-FFF2-40B4-BE49-F238E27FC236}">
                        <a16:creationId xmlns:a16="http://schemas.microsoft.com/office/drawing/2014/main" id="{2462CFF0-6BF0-476A-B838-542F6A42654C}"/>
                      </a:ext>
                    </a:extLst>
                  </p:cNvPr>
                  <p:cNvSpPr/>
                  <p:nvPr/>
                </p:nvSpPr>
                <p:spPr>
                  <a:xfrm>
                    <a:off x="437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5" name="Oval 104">
                    <a:extLst>
                      <a:ext uri="{FF2B5EF4-FFF2-40B4-BE49-F238E27FC236}">
                        <a16:creationId xmlns:a16="http://schemas.microsoft.com/office/drawing/2014/main" id="{DB296BCD-659C-42AD-92DE-724321638E88}"/>
                      </a:ext>
                    </a:extLst>
                  </p:cNvPr>
                  <p:cNvSpPr/>
                  <p:nvPr/>
                </p:nvSpPr>
                <p:spPr>
                  <a:xfrm>
                    <a:off x="5141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6" name="Oval 105">
                    <a:extLst>
                      <a:ext uri="{FF2B5EF4-FFF2-40B4-BE49-F238E27FC236}">
                        <a16:creationId xmlns:a16="http://schemas.microsoft.com/office/drawing/2014/main" id="{3EDD02AF-82E2-467E-95C9-1DF95020A0B7}"/>
                      </a:ext>
                    </a:extLst>
                  </p:cNvPr>
                  <p:cNvSpPr/>
                  <p:nvPr/>
                </p:nvSpPr>
                <p:spPr>
                  <a:xfrm>
                    <a:off x="5903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7" name="Oval 106">
                    <a:extLst>
                      <a:ext uri="{FF2B5EF4-FFF2-40B4-BE49-F238E27FC236}">
                        <a16:creationId xmlns:a16="http://schemas.microsoft.com/office/drawing/2014/main" id="{FF1AC9F5-5A98-4067-AF88-3404AFFCBD04}"/>
                      </a:ext>
                    </a:extLst>
                  </p:cNvPr>
                  <p:cNvSpPr/>
                  <p:nvPr/>
                </p:nvSpPr>
                <p:spPr>
                  <a:xfrm>
                    <a:off x="6665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8" name="Oval 107">
                    <a:extLst>
                      <a:ext uri="{FF2B5EF4-FFF2-40B4-BE49-F238E27FC236}">
                        <a16:creationId xmlns:a16="http://schemas.microsoft.com/office/drawing/2014/main" id="{24168C79-BD95-49CF-945B-617676F5EEEF}"/>
                      </a:ext>
                    </a:extLst>
                  </p:cNvPr>
                  <p:cNvSpPr/>
                  <p:nvPr/>
                </p:nvSpPr>
                <p:spPr>
                  <a:xfrm>
                    <a:off x="7427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09" name="Oval 108">
                    <a:extLst>
                      <a:ext uri="{FF2B5EF4-FFF2-40B4-BE49-F238E27FC236}">
                        <a16:creationId xmlns:a16="http://schemas.microsoft.com/office/drawing/2014/main" id="{0A35DCD5-2DAE-445B-80B7-B4F95A430E1D}"/>
                      </a:ext>
                    </a:extLst>
                  </p:cNvPr>
                  <p:cNvSpPr/>
                  <p:nvPr/>
                </p:nvSpPr>
                <p:spPr>
                  <a:xfrm>
                    <a:off x="818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0" name="Oval 109">
                    <a:extLst>
                      <a:ext uri="{FF2B5EF4-FFF2-40B4-BE49-F238E27FC236}">
                        <a16:creationId xmlns:a16="http://schemas.microsoft.com/office/drawing/2014/main" id="{80AB494A-4A0E-4100-A8A2-CB6454DC9D1E}"/>
                      </a:ext>
                    </a:extLst>
                  </p:cNvPr>
                  <p:cNvSpPr/>
                  <p:nvPr/>
                </p:nvSpPr>
                <p:spPr>
                  <a:xfrm>
                    <a:off x="437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1" name="Oval 110">
                    <a:extLst>
                      <a:ext uri="{FF2B5EF4-FFF2-40B4-BE49-F238E27FC236}">
                        <a16:creationId xmlns:a16="http://schemas.microsoft.com/office/drawing/2014/main" id="{62B2FD01-85C7-40BF-8CA1-D8D6E36F7B49}"/>
                      </a:ext>
                    </a:extLst>
                  </p:cNvPr>
                  <p:cNvSpPr/>
                  <p:nvPr/>
                </p:nvSpPr>
                <p:spPr>
                  <a:xfrm>
                    <a:off x="5141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2" name="Oval 111">
                    <a:extLst>
                      <a:ext uri="{FF2B5EF4-FFF2-40B4-BE49-F238E27FC236}">
                        <a16:creationId xmlns:a16="http://schemas.microsoft.com/office/drawing/2014/main" id="{B179B3A3-2D55-491E-AB06-678078546DC9}"/>
                      </a:ext>
                    </a:extLst>
                  </p:cNvPr>
                  <p:cNvSpPr/>
                  <p:nvPr/>
                </p:nvSpPr>
                <p:spPr>
                  <a:xfrm>
                    <a:off x="5903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3" name="Oval 112">
                    <a:extLst>
                      <a:ext uri="{FF2B5EF4-FFF2-40B4-BE49-F238E27FC236}">
                        <a16:creationId xmlns:a16="http://schemas.microsoft.com/office/drawing/2014/main" id="{112198DB-F08E-40A8-BAA8-C5267603EA05}"/>
                      </a:ext>
                    </a:extLst>
                  </p:cNvPr>
                  <p:cNvSpPr/>
                  <p:nvPr/>
                </p:nvSpPr>
                <p:spPr>
                  <a:xfrm>
                    <a:off x="6665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4" name="Oval 113">
                    <a:extLst>
                      <a:ext uri="{FF2B5EF4-FFF2-40B4-BE49-F238E27FC236}">
                        <a16:creationId xmlns:a16="http://schemas.microsoft.com/office/drawing/2014/main" id="{D7B98C17-307E-479F-B6D2-9FF008158823}"/>
                      </a:ext>
                    </a:extLst>
                  </p:cNvPr>
                  <p:cNvSpPr/>
                  <p:nvPr/>
                </p:nvSpPr>
                <p:spPr>
                  <a:xfrm>
                    <a:off x="7427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115" name="Oval 114">
                    <a:extLst>
                      <a:ext uri="{FF2B5EF4-FFF2-40B4-BE49-F238E27FC236}">
                        <a16:creationId xmlns:a16="http://schemas.microsoft.com/office/drawing/2014/main" id="{AB3A23F8-C95D-4887-A9EA-6B9BD7434AA0}"/>
                      </a:ext>
                    </a:extLst>
                  </p:cNvPr>
                  <p:cNvSpPr/>
                  <p:nvPr/>
                </p:nvSpPr>
                <p:spPr>
                  <a:xfrm>
                    <a:off x="818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88DC91CB-0090-41A7-857F-47AC7EBFACF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09471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181216C9-47B5-45CD-8653-31A7863A58E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89280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ABFCDBD9-3427-4263-8DEF-FA91DA50069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13128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F30EA841-1A6D-41A2-A791-7F712E8DAFD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FC473590-C257-4121-AE72-F2B38E1004F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34D858F7-1CFA-47DE-8E7C-6F66E8DF1E1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29514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C7D2A2A9-2330-4D44-84FE-15D1DA4FFED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49704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EAEB79F3-764D-4EDE-91A0-9CA3664BCA6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27759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3F159006-5315-4596-B067-225D3F26A61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FC2C34FB-37F9-4BA8-85C1-55439B251E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20584344-73C8-4B2D-B036-903192AA8C2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D2D64DCE-333F-4680-8B5F-8EF325A1368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2394F63F-7944-490E-88D1-F554335CC67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27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CFA3ECD6-0080-4531-8D8E-016971B6FE6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71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5A9C410F-1C22-45E3-A2D0-076BBE2F0F9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6" name="Oval 75">
                  <a:extLst>
                    <a:ext uri="{FF2B5EF4-FFF2-40B4-BE49-F238E27FC236}">
                      <a16:creationId xmlns:a16="http://schemas.microsoft.com/office/drawing/2014/main" id="{B88129C1-F002-4EAC-8225-EDC60C05D69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156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3E7B0529-4F38-4DD0-A36E-2CB5F821DEC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C726718B-20D7-449C-8B3B-F78FFD4C226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3467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9" name="Oval 78">
                  <a:extLst>
                    <a:ext uri="{FF2B5EF4-FFF2-40B4-BE49-F238E27FC236}">
                      <a16:creationId xmlns:a16="http://schemas.microsoft.com/office/drawing/2014/main" id="{CF1E1F70-17B3-4AFC-BDB2-5284BC432A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4417" y="311737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2E258454-A24A-4CC5-94D1-34C17089F8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40619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8420D0AC-528E-4A29-BD3D-689B85E5CCA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2" name="Oval 81">
                  <a:extLst>
                    <a:ext uri="{FF2B5EF4-FFF2-40B4-BE49-F238E27FC236}">
                      <a16:creationId xmlns:a16="http://schemas.microsoft.com/office/drawing/2014/main" id="{FDE4AE84-3C19-42F5-AED4-64DBDD7D106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376A90BE-9531-403F-BBDF-9FD7B4B2061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3BA561E6-36D2-43EC-A635-07D2A980C5B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85" name="Oval 84">
                  <a:extLst>
                    <a:ext uri="{FF2B5EF4-FFF2-40B4-BE49-F238E27FC236}">
                      <a16:creationId xmlns:a16="http://schemas.microsoft.com/office/drawing/2014/main" id="{4092B784-5447-48F4-8B8C-C8D8B78EEB0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2FC2A67-A772-42BA-8221-8013CBE67DE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5E06634D-61A5-47AD-9357-76FE5B2EFBD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5B504F20-0293-45D3-B026-2B99D929360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52A658D2-4CED-4BA1-844D-849F7AC3577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9C639B73-3377-4898-8C58-9C69410A22B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A2F003C-2DA1-46C4-BBE4-3AD6511AC9F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C8F97BEA-051F-4113-95B1-69EA2DD6928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DE8471A1-E02E-4328-A7DE-4A2B648E43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205E4B35-1D47-46D2-BF33-EBAA366C1BD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E675B985-D7E1-48C5-B6D8-E5A3C645AF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599C96FA-AEA5-40E6-B40A-D0D2638CB1A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A30663C6-9BD1-4219-938C-D5C77025765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E96A6A64-361C-4789-A8C5-095EF70F7F1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19D7906F-AB06-46E2-9C5A-366BCD98FD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D0340168-6496-43CD-954E-71A153C38C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636F9D45-C17C-4D7D-B21D-0B35A449669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BC2EB099-1350-42FC-9D39-ECF59EC19D4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74EF0DF4-B826-468E-88DC-069F78E0656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F8D8CBD-6933-4715-9335-C16475DE35D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237F670E-D3E8-467E-AD74-9FE5F78DCB4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B28A1316-7BE0-4ABD-9BFF-D9EE7F88463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342B65D5-75A8-4BE9-BD4E-77615A7972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772E83D6-B63D-4B2D-8FB8-425B21DEE74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3260712B-68D5-44CD-82E3-C82C809FDB9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21" name="TextBox 145">
              <a:extLst>
                <a:ext uri="{FF2B5EF4-FFF2-40B4-BE49-F238E27FC236}">
                  <a16:creationId xmlns:a16="http://schemas.microsoft.com/office/drawing/2014/main" id="{DEDFC6F5-9B1E-4BA3-98CB-63444764E9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6287" y="2070147"/>
              <a:ext cx="482141" cy="52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8995D48-A1D8-473D-8890-C747441406C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36290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E1C1FBD-36E6-40EF-A5EE-F937159E9E6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534144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246995D0-1AD1-4033-9D6D-E628DF73898B}"/>
                </a:ext>
              </a:extLst>
            </p:cNvPr>
            <p:cNvSpPr/>
            <p:nvPr/>
          </p:nvSpPr>
          <p:spPr>
            <a:xfrm>
              <a:off x="8802624" y="2212849"/>
              <a:ext cx="694944" cy="45719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prstDash val="sysDash"/>
              <a:headEnd type="stealth" w="lg" len="lg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" name="TextBox 115">
            <a:extLst>
              <a:ext uri="{FF2B5EF4-FFF2-40B4-BE49-F238E27FC236}">
                <a16:creationId xmlns:a16="http://schemas.microsoft.com/office/drawing/2014/main" id="{D3763B08-5990-47C0-92D4-64DC304F938F}"/>
              </a:ext>
            </a:extLst>
          </p:cNvPr>
          <p:cNvSpPr txBox="1"/>
          <p:nvPr/>
        </p:nvSpPr>
        <p:spPr>
          <a:xfrm>
            <a:off x="573024" y="210312"/>
            <a:ext cx="1901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117" name="Object 2">
            <a:extLst>
              <a:ext uri="{FF2B5EF4-FFF2-40B4-BE49-F238E27FC236}">
                <a16:creationId xmlns:a16="http://schemas.microsoft.com/office/drawing/2014/main" id="{29D29D98-E89D-4486-98E6-BE0052891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14035"/>
              </p:ext>
            </p:extLst>
          </p:nvPr>
        </p:nvGraphicFramePr>
        <p:xfrm>
          <a:off x="4962144" y="210312"/>
          <a:ext cx="42306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34880" imgH="368280" progId="Equation.DSMT4">
                  <p:embed/>
                </p:oleObj>
              </mc:Choice>
              <mc:Fallback>
                <p:oleObj name="Equation" r:id="rId16" imgW="2234880" imgH="368280" progId="Equation.DSMT4">
                  <p:embed/>
                  <p:pic>
                    <p:nvPicPr>
                      <p:cNvPr id="58" name="Object 2">
                        <a:extLst>
                          <a:ext uri="{FF2B5EF4-FFF2-40B4-BE49-F238E27FC236}">
                            <a16:creationId xmlns:a16="http://schemas.microsoft.com/office/drawing/2014/main" id="{14CFB360-D22A-4CEE-AEDD-3ABD26405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144" y="210312"/>
                        <a:ext cx="42306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">
            <a:extLst>
              <a:ext uri="{FF2B5EF4-FFF2-40B4-BE49-F238E27FC236}">
                <a16:creationId xmlns:a16="http://schemas.microsoft.com/office/drawing/2014/main" id="{1CD5FE84-DE56-4075-B219-E9444F42F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93652"/>
              </p:ext>
            </p:extLst>
          </p:nvPr>
        </p:nvGraphicFramePr>
        <p:xfrm>
          <a:off x="499872" y="220472"/>
          <a:ext cx="288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117" name="Object 2">
                        <a:extLst>
                          <a:ext uri="{FF2B5EF4-FFF2-40B4-BE49-F238E27FC236}">
                            <a16:creationId xmlns:a16="http://schemas.microsoft.com/office/drawing/2014/main" id="{29D29D98-E89D-4486-98E6-BE0052891B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" y="220472"/>
                        <a:ext cx="288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>
            <a:extLst>
              <a:ext uri="{FF2B5EF4-FFF2-40B4-BE49-F238E27FC236}">
                <a16:creationId xmlns:a16="http://schemas.microsoft.com/office/drawing/2014/main" id="{A42CD685-F9CF-46F8-93F9-2EC729153C8A}"/>
              </a:ext>
            </a:extLst>
          </p:cNvPr>
          <p:cNvSpPr txBox="1"/>
          <p:nvPr/>
        </p:nvSpPr>
        <p:spPr>
          <a:xfrm>
            <a:off x="4888992" y="1051560"/>
            <a:ext cx="6217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sign-positive diagrammatic expansion in real space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0" name="Object 2">
            <a:extLst>
              <a:ext uri="{FF2B5EF4-FFF2-40B4-BE49-F238E27FC236}">
                <a16:creationId xmlns:a16="http://schemas.microsoft.com/office/drawing/2014/main" id="{80AA14B2-A418-497A-AA80-B29E6B3A2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53075"/>
              </p:ext>
            </p:extLst>
          </p:nvPr>
        </p:nvGraphicFramePr>
        <p:xfrm>
          <a:off x="6398968" y="2002536"/>
          <a:ext cx="2174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90440" progId="Equation.DSMT4">
                  <p:embed/>
                </p:oleObj>
              </mc:Choice>
              <mc:Fallback>
                <p:oleObj name="Equation" r:id="rId20" imgW="126720" imgH="1904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95EEC0EC-4CB8-427B-9C6C-3533963F9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968" y="2002536"/>
                        <a:ext cx="2174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Box 120">
            <a:extLst>
              <a:ext uri="{FF2B5EF4-FFF2-40B4-BE49-F238E27FC236}">
                <a16:creationId xmlns:a16="http://schemas.microsoft.com/office/drawing/2014/main" id="{FC8851A1-7E10-495D-97A7-39111319194D}"/>
              </a:ext>
            </a:extLst>
          </p:cNvPr>
          <p:cNvSpPr txBox="1"/>
          <p:nvPr/>
        </p:nvSpPr>
        <p:spPr>
          <a:xfrm>
            <a:off x="390144" y="3904488"/>
            <a:ext cx="482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easy to generalize to dispersive phonons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6889820C-45A7-464F-B4B0-B2B824644BD6}"/>
              </a:ext>
            </a:extLst>
          </p:cNvPr>
          <p:cNvSpPr txBox="1"/>
          <p:nvPr/>
        </p:nvSpPr>
        <p:spPr>
          <a:xfrm>
            <a:off x="5218176" y="3904488"/>
            <a:ext cx="6729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ccount for inter-particle interactions (for bi-polarons)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2914AD53-3A64-4208-9FBA-143599A29254}"/>
              </a:ext>
            </a:extLst>
          </p:cNvPr>
          <p:cNvGrpSpPr/>
          <p:nvPr/>
        </p:nvGrpSpPr>
        <p:grpSpPr>
          <a:xfrm>
            <a:off x="1267968" y="4622199"/>
            <a:ext cx="2586536" cy="1620180"/>
            <a:chOff x="839416" y="4941168"/>
            <a:chExt cx="10405156" cy="1620180"/>
          </a:xfrm>
        </p:grpSpPr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7453C8B9-F085-4D0C-88CD-DCDA5F034AFD}"/>
                </a:ext>
              </a:extLst>
            </p:cNvPr>
            <p:cNvCxnSpPr/>
            <p:nvPr/>
          </p:nvCxnSpPr>
          <p:spPr>
            <a:xfrm>
              <a:off x="839416" y="494116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CB4CCF5C-3206-4FAD-B73E-23E7C052847B}"/>
                </a:ext>
              </a:extLst>
            </p:cNvPr>
            <p:cNvCxnSpPr/>
            <p:nvPr/>
          </p:nvCxnSpPr>
          <p:spPr>
            <a:xfrm>
              <a:off x="839416" y="548122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98A59563-8E4C-42CA-86D8-271ACFCFF229}"/>
                </a:ext>
              </a:extLst>
            </p:cNvPr>
            <p:cNvCxnSpPr/>
            <p:nvPr/>
          </p:nvCxnSpPr>
          <p:spPr>
            <a:xfrm>
              <a:off x="839416" y="602128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8681F8CF-A45E-41F2-945A-862238AA16F9}"/>
                </a:ext>
              </a:extLst>
            </p:cNvPr>
            <p:cNvCxnSpPr/>
            <p:nvPr/>
          </p:nvCxnSpPr>
          <p:spPr>
            <a:xfrm>
              <a:off x="839416" y="656134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Freeform: Shape 127">
            <a:extLst>
              <a:ext uri="{FF2B5EF4-FFF2-40B4-BE49-F238E27FC236}">
                <a16:creationId xmlns:a16="http://schemas.microsoft.com/office/drawing/2014/main" id="{76A10F48-02AB-4261-9DFE-8AEAFDA8342D}"/>
              </a:ext>
            </a:extLst>
          </p:cNvPr>
          <p:cNvSpPr/>
          <p:nvPr/>
        </p:nvSpPr>
        <p:spPr>
          <a:xfrm>
            <a:off x="1267968" y="4622199"/>
            <a:ext cx="768096" cy="545281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5281">
                <a:moveTo>
                  <a:pt x="0" y="541421"/>
                </a:moveTo>
                <a:lnTo>
                  <a:pt x="357770" y="545281"/>
                </a:lnTo>
                <a:cubicBezTo>
                  <a:pt x="354433" y="430154"/>
                  <a:pt x="356273" y="168583"/>
                  <a:pt x="357051" y="1489"/>
                </a:cubicBezTo>
                <a:cubicBezTo>
                  <a:pt x="488189" y="-2387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Freeform: Shape 128">
            <a:extLst>
              <a:ext uri="{FF2B5EF4-FFF2-40B4-BE49-F238E27FC236}">
                <a16:creationId xmlns:a16="http://schemas.microsoft.com/office/drawing/2014/main" id="{39FF38E2-C6A7-49EC-BBDB-4827ECC41FB5}"/>
              </a:ext>
            </a:extLst>
          </p:cNvPr>
          <p:cNvSpPr/>
          <p:nvPr/>
        </p:nvSpPr>
        <p:spPr>
          <a:xfrm flipH="1">
            <a:off x="3332544" y="5689405"/>
            <a:ext cx="512064" cy="542138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1421"/>
              <a:gd name="connsiteX1" fmla="*/ 370339 w 748937"/>
              <a:gd name="connsiteY1" fmla="*/ 523285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19425 h 523285"/>
              <a:gd name="connsiteX1" fmla="*/ 370339 w 748937"/>
              <a:gd name="connsiteY1" fmla="*/ 523285 h 523285"/>
              <a:gd name="connsiteX2" fmla="*/ 357051 w 748937"/>
              <a:gd name="connsiteY2" fmla="*/ 1489 h 523285"/>
              <a:gd name="connsiteX3" fmla="*/ 748937 w 748937"/>
              <a:gd name="connsiteY3" fmla="*/ 1489 h 523285"/>
              <a:gd name="connsiteX0" fmla="*/ 0 w 748937"/>
              <a:gd name="connsiteY0" fmla="*/ 537215 h 541075"/>
              <a:gd name="connsiteX1" fmla="*/ 370339 w 748937"/>
              <a:gd name="connsiteY1" fmla="*/ 541075 h 541075"/>
              <a:gd name="connsiteX2" fmla="*/ 369621 w 748937"/>
              <a:gd name="connsiteY2" fmla="*/ 425 h 541075"/>
              <a:gd name="connsiteX3" fmla="*/ 748937 w 748937"/>
              <a:gd name="connsiteY3" fmla="*/ 19279 h 541075"/>
              <a:gd name="connsiteX0" fmla="*/ 0 w 748937"/>
              <a:gd name="connsiteY0" fmla="*/ 538278 h 542138"/>
              <a:gd name="connsiteX1" fmla="*/ 370339 w 748937"/>
              <a:gd name="connsiteY1" fmla="*/ 542138 h 542138"/>
              <a:gd name="connsiteX2" fmla="*/ 369621 w 748937"/>
              <a:gd name="connsiteY2" fmla="*/ 1488 h 542138"/>
              <a:gd name="connsiteX3" fmla="*/ 748937 w 748937"/>
              <a:gd name="connsiteY3" fmla="*/ 1489 h 54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8937" h="542138">
                <a:moveTo>
                  <a:pt x="0" y="538278"/>
                </a:moveTo>
                <a:lnTo>
                  <a:pt x="370339" y="542138"/>
                </a:lnTo>
                <a:cubicBezTo>
                  <a:pt x="379571" y="430153"/>
                  <a:pt x="368843" y="168582"/>
                  <a:pt x="369621" y="1488"/>
                </a:cubicBezTo>
                <a:cubicBezTo>
                  <a:pt x="500759" y="-2388"/>
                  <a:pt x="663317" y="2671"/>
                  <a:pt x="748937" y="1489"/>
                </a:cubicBezTo>
              </a:path>
            </a:pathLst>
          </a:custGeom>
          <a:noFill/>
          <a:ln w="34925">
            <a:solidFill>
              <a:srgbClr val="0082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Freeform: Shape 129">
            <a:extLst>
              <a:ext uri="{FF2B5EF4-FFF2-40B4-BE49-F238E27FC236}">
                <a16:creationId xmlns:a16="http://schemas.microsoft.com/office/drawing/2014/main" id="{5A6724B2-543E-40A7-B862-6431D1E8A0B8}"/>
              </a:ext>
            </a:extLst>
          </p:cNvPr>
          <p:cNvSpPr/>
          <p:nvPr/>
        </p:nvSpPr>
        <p:spPr>
          <a:xfrm rot="12610919">
            <a:off x="1360617" y="5371664"/>
            <a:ext cx="2327389" cy="348866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>
            <a:extLst>
              <a:ext uri="{FF2B5EF4-FFF2-40B4-BE49-F238E27FC236}">
                <a16:creationId xmlns:a16="http://schemas.microsoft.com/office/drawing/2014/main" id="{E644C2B9-20EF-4338-963D-848E4863543C}"/>
              </a:ext>
            </a:extLst>
          </p:cNvPr>
          <p:cNvSpPr>
            <a:spLocks noChangeAspect="1"/>
          </p:cNvSpPr>
          <p:nvPr/>
        </p:nvSpPr>
        <p:spPr>
          <a:xfrm>
            <a:off x="3533712" y="5920647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22E52573-89AA-4BA6-9A6B-3EC45C959F34}"/>
              </a:ext>
            </a:extLst>
          </p:cNvPr>
          <p:cNvSpPr>
            <a:spLocks noChangeAspect="1"/>
          </p:cNvSpPr>
          <p:nvPr/>
        </p:nvSpPr>
        <p:spPr>
          <a:xfrm>
            <a:off x="1578864" y="4823367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" name="Object 2">
            <a:extLst>
              <a:ext uri="{FF2B5EF4-FFF2-40B4-BE49-F238E27FC236}">
                <a16:creationId xmlns:a16="http://schemas.microsoft.com/office/drawing/2014/main" id="{CDC86CD6-E369-4416-8A42-3A3AE3342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53626"/>
              </p:ext>
            </p:extLst>
          </p:nvPr>
        </p:nvGraphicFramePr>
        <p:xfrm>
          <a:off x="1341120" y="4708595"/>
          <a:ext cx="239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9DC9D5BD-5FFD-46A6-9465-446385282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" y="4708595"/>
                        <a:ext cx="239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">
            <a:extLst>
              <a:ext uri="{FF2B5EF4-FFF2-40B4-BE49-F238E27FC236}">
                <a16:creationId xmlns:a16="http://schemas.microsoft.com/office/drawing/2014/main" id="{7E62EBBE-0E8D-460A-8BAE-AC2EBC3A4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7597"/>
              </p:ext>
            </p:extLst>
          </p:nvPr>
        </p:nvGraphicFramePr>
        <p:xfrm>
          <a:off x="3625152" y="5835709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8F6A609B-B138-427D-ABA0-C2EE0C786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152" y="5835709"/>
                        <a:ext cx="2397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">
            <a:extLst>
              <a:ext uri="{FF2B5EF4-FFF2-40B4-BE49-F238E27FC236}">
                <a16:creationId xmlns:a16="http://schemas.microsoft.com/office/drawing/2014/main" id="{F5C466BD-52CC-4A00-9426-9B676A46AF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5251"/>
              </p:ext>
            </p:extLst>
          </p:nvPr>
        </p:nvGraphicFramePr>
        <p:xfrm>
          <a:off x="1962912" y="4439319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28AA57C1-6E19-4B59-A779-4CD130310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912" y="4439319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">
            <a:extLst>
              <a:ext uri="{FF2B5EF4-FFF2-40B4-BE49-F238E27FC236}">
                <a16:creationId xmlns:a16="http://schemas.microsoft.com/office/drawing/2014/main" id="{B699CD47-5E6E-43A9-8C70-4886C4077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43414"/>
              </p:ext>
            </p:extLst>
          </p:nvPr>
        </p:nvGraphicFramePr>
        <p:xfrm>
          <a:off x="3179890" y="5500023"/>
          <a:ext cx="209486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4E90AB89-35E5-445B-ADBA-A2B90633A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0" y="5500023"/>
                        <a:ext cx="209486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8F0822D-C51E-4363-B77D-EEED8A830696}"/>
              </a:ext>
            </a:extLst>
          </p:cNvPr>
          <p:cNvGrpSpPr/>
          <p:nvPr/>
        </p:nvGrpSpPr>
        <p:grpSpPr>
          <a:xfrm>
            <a:off x="7120128" y="4572197"/>
            <a:ext cx="2586536" cy="1620180"/>
            <a:chOff x="839416" y="4941168"/>
            <a:chExt cx="10405156" cy="1620180"/>
          </a:xfrm>
        </p:grpSpPr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F3B12DFC-A6FD-4E71-BF05-DB2108CF5159}"/>
                </a:ext>
              </a:extLst>
            </p:cNvPr>
            <p:cNvCxnSpPr/>
            <p:nvPr/>
          </p:nvCxnSpPr>
          <p:spPr>
            <a:xfrm>
              <a:off x="839416" y="494116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E95694D7-79ED-4DAE-8875-BAC7C096FABF}"/>
                </a:ext>
              </a:extLst>
            </p:cNvPr>
            <p:cNvCxnSpPr/>
            <p:nvPr/>
          </p:nvCxnSpPr>
          <p:spPr>
            <a:xfrm>
              <a:off x="839416" y="548122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651EBD39-8DFF-44E1-83A5-DEBD27F07B7A}"/>
                </a:ext>
              </a:extLst>
            </p:cNvPr>
            <p:cNvCxnSpPr/>
            <p:nvPr/>
          </p:nvCxnSpPr>
          <p:spPr>
            <a:xfrm>
              <a:off x="839416" y="602128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9CCCC363-7BDE-4FCA-B7FB-A561E1D47145}"/>
                </a:ext>
              </a:extLst>
            </p:cNvPr>
            <p:cNvCxnSpPr/>
            <p:nvPr/>
          </p:nvCxnSpPr>
          <p:spPr>
            <a:xfrm>
              <a:off x="839416" y="656134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Freeform: Shape 143">
            <a:extLst>
              <a:ext uri="{FF2B5EF4-FFF2-40B4-BE49-F238E27FC236}">
                <a16:creationId xmlns:a16="http://schemas.microsoft.com/office/drawing/2014/main" id="{CE44B081-EDA7-429B-900A-8F3622519126}"/>
              </a:ext>
            </a:extLst>
          </p:cNvPr>
          <p:cNvSpPr/>
          <p:nvPr/>
        </p:nvSpPr>
        <p:spPr>
          <a:xfrm>
            <a:off x="7120128" y="4562856"/>
            <a:ext cx="2596896" cy="554621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82026 h 585886"/>
              <a:gd name="connsiteX1" fmla="*/ 357770 w 748937"/>
              <a:gd name="connsiteY1" fmla="*/ 585886 h 585886"/>
              <a:gd name="connsiteX2" fmla="*/ 357051 w 748937"/>
              <a:gd name="connsiteY2" fmla="*/ 42094 h 585886"/>
              <a:gd name="connsiteX3" fmla="*/ 657549 w 748937"/>
              <a:gd name="connsiteY3" fmla="*/ 36795 h 585886"/>
              <a:gd name="connsiteX4" fmla="*/ 748937 w 748937"/>
              <a:gd name="connsiteY4" fmla="*/ 42094 h 585886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1283892 w 1283892"/>
              <a:gd name="connsiteY4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79075 h 583973"/>
              <a:gd name="connsiteX1" fmla="*/ 357770 w 1283892"/>
              <a:gd name="connsiteY1" fmla="*/ 582935 h 583973"/>
              <a:gd name="connsiteX2" fmla="*/ 357051 w 1283892"/>
              <a:gd name="connsiteY2" fmla="*/ 39143 h 583973"/>
              <a:gd name="connsiteX3" fmla="*/ 861872 w 1283892"/>
              <a:gd name="connsiteY3" fmla="*/ 45274 h 583973"/>
              <a:gd name="connsiteX4" fmla="*/ 917596 w 1283892"/>
              <a:gd name="connsiteY4" fmla="*/ 231964 h 583973"/>
              <a:gd name="connsiteX5" fmla="*/ 1283892 w 1283892"/>
              <a:gd name="connsiteY5" fmla="*/ 583973 h 583973"/>
              <a:gd name="connsiteX0" fmla="*/ 0 w 1283892"/>
              <a:gd name="connsiteY0" fmla="*/ 539932 h 544830"/>
              <a:gd name="connsiteX1" fmla="*/ 357770 w 1283892"/>
              <a:gd name="connsiteY1" fmla="*/ 543792 h 544830"/>
              <a:gd name="connsiteX2" fmla="*/ 357051 w 1283892"/>
              <a:gd name="connsiteY2" fmla="*/ 0 h 544830"/>
              <a:gd name="connsiteX3" fmla="*/ 861872 w 1283892"/>
              <a:gd name="connsiteY3" fmla="*/ 6131 h 544830"/>
              <a:gd name="connsiteX4" fmla="*/ 917596 w 1283892"/>
              <a:gd name="connsiteY4" fmla="*/ 192821 h 544830"/>
              <a:gd name="connsiteX5" fmla="*/ 1283892 w 1283892"/>
              <a:gd name="connsiteY5" fmla="*/ 544830 h 544830"/>
              <a:gd name="connsiteX0" fmla="*/ 0 w 1283892"/>
              <a:gd name="connsiteY0" fmla="*/ 541421 h 546319"/>
              <a:gd name="connsiteX1" fmla="*/ 357770 w 1283892"/>
              <a:gd name="connsiteY1" fmla="*/ 545281 h 546319"/>
              <a:gd name="connsiteX2" fmla="*/ 357051 w 1283892"/>
              <a:gd name="connsiteY2" fmla="*/ 1489 h 546319"/>
              <a:gd name="connsiteX3" fmla="*/ 1121920 w 1283892"/>
              <a:gd name="connsiteY3" fmla="*/ 0 h 546319"/>
              <a:gd name="connsiteX4" fmla="*/ 917596 w 1283892"/>
              <a:gd name="connsiteY4" fmla="*/ 194310 h 546319"/>
              <a:gd name="connsiteX5" fmla="*/ 1283892 w 1283892"/>
              <a:gd name="connsiteY5" fmla="*/ 546319 h 546319"/>
              <a:gd name="connsiteX0" fmla="*/ 0 w 1283892"/>
              <a:gd name="connsiteY0" fmla="*/ 541421 h 569095"/>
              <a:gd name="connsiteX1" fmla="*/ 357770 w 1283892"/>
              <a:gd name="connsiteY1" fmla="*/ 545281 h 569095"/>
              <a:gd name="connsiteX2" fmla="*/ 357051 w 1283892"/>
              <a:gd name="connsiteY2" fmla="*/ 1489 h 569095"/>
              <a:gd name="connsiteX3" fmla="*/ 1121920 w 1283892"/>
              <a:gd name="connsiteY3" fmla="*/ 0 h 569095"/>
              <a:gd name="connsiteX4" fmla="*/ 1103345 w 1283892"/>
              <a:gd name="connsiteY4" fmla="*/ 537210 h 569095"/>
              <a:gd name="connsiteX5" fmla="*/ 1283892 w 1283892"/>
              <a:gd name="connsiteY5" fmla="*/ 546319 h 569095"/>
              <a:gd name="connsiteX0" fmla="*/ 0 w 1283892"/>
              <a:gd name="connsiteY0" fmla="*/ 541421 h 569095"/>
              <a:gd name="connsiteX1" fmla="*/ 357770 w 1283892"/>
              <a:gd name="connsiteY1" fmla="*/ 545281 h 569095"/>
              <a:gd name="connsiteX2" fmla="*/ 357051 w 1283892"/>
              <a:gd name="connsiteY2" fmla="*/ 1489 h 569095"/>
              <a:gd name="connsiteX3" fmla="*/ 1121920 w 1283892"/>
              <a:gd name="connsiteY3" fmla="*/ 0 h 569095"/>
              <a:gd name="connsiteX4" fmla="*/ 1103345 w 1283892"/>
              <a:gd name="connsiteY4" fmla="*/ 537210 h 569095"/>
              <a:gd name="connsiteX5" fmla="*/ 1283892 w 1283892"/>
              <a:gd name="connsiteY5" fmla="*/ 546319 h 569095"/>
              <a:gd name="connsiteX0" fmla="*/ 0 w 1283892"/>
              <a:gd name="connsiteY0" fmla="*/ 541421 h 546319"/>
              <a:gd name="connsiteX1" fmla="*/ 357770 w 1283892"/>
              <a:gd name="connsiteY1" fmla="*/ 545281 h 546319"/>
              <a:gd name="connsiteX2" fmla="*/ 357051 w 1283892"/>
              <a:gd name="connsiteY2" fmla="*/ 1489 h 546319"/>
              <a:gd name="connsiteX3" fmla="*/ 1121920 w 1283892"/>
              <a:gd name="connsiteY3" fmla="*/ 0 h 546319"/>
              <a:gd name="connsiteX4" fmla="*/ 1103345 w 1283892"/>
              <a:gd name="connsiteY4" fmla="*/ 537210 h 546319"/>
              <a:gd name="connsiteX5" fmla="*/ 1283892 w 1283892"/>
              <a:gd name="connsiteY5" fmla="*/ 546319 h 546319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0334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0334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3306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727459 w 1945156"/>
              <a:gd name="connsiteY5" fmla="*/ 529590 h 545281"/>
              <a:gd name="connsiteX6" fmla="*/ 1945156 w 1945156"/>
              <a:gd name="connsiteY6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727459 w 1945156"/>
              <a:gd name="connsiteY5" fmla="*/ 529590 h 545281"/>
              <a:gd name="connsiteX6" fmla="*/ 1816618 w 1945156"/>
              <a:gd name="connsiteY6" fmla="*/ 529590 h 545281"/>
              <a:gd name="connsiteX7" fmla="*/ 1945156 w 1945156"/>
              <a:gd name="connsiteY7" fmla="*/ 531079 h 545281"/>
              <a:gd name="connsiteX0" fmla="*/ 0 w 2483826"/>
              <a:gd name="connsiteY0" fmla="*/ 547552 h 551412"/>
              <a:gd name="connsiteX1" fmla="*/ 357770 w 2483826"/>
              <a:gd name="connsiteY1" fmla="*/ 551412 h 551412"/>
              <a:gd name="connsiteX2" fmla="*/ 357051 w 2483826"/>
              <a:gd name="connsiteY2" fmla="*/ 7620 h 551412"/>
              <a:gd name="connsiteX3" fmla="*/ 1121920 w 2483826"/>
              <a:gd name="connsiteY3" fmla="*/ 6131 h 551412"/>
              <a:gd name="connsiteX4" fmla="*/ 1118206 w 2483826"/>
              <a:gd name="connsiteY4" fmla="*/ 543341 h 551412"/>
              <a:gd name="connsiteX5" fmla="*/ 1727459 w 2483826"/>
              <a:gd name="connsiteY5" fmla="*/ 535721 h 551412"/>
              <a:gd name="connsiteX6" fmla="*/ 1816618 w 2483826"/>
              <a:gd name="connsiteY6" fmla="*/ 535721 h 551412"/>
              <a:gd name="connsiteX7" fmla="*/ 2483826 w 2483826"/>
              <a:gd name="connsiteY7" fmla="*/ 0 h 551412"/>
              <a:gd name="connsiteX0" fmla="*/ 0 w 2483826"/>
              <a:gd name="connsiteY0" fmla="*/ 547552 h 551412"/>
              <a:gd name="connsiteX1" fmla="*/ 357770 w 2483826"/>
              <a:gd name="connsiteY1" fmla="*/ 551412 h 551412"/>
              <a:gd name="connsiteX2" fmla="*/ 357051 w 2483826"/>
              <a:gd name="connsiteY2" fmla="*/ 7620 h 551412"/>
              <a:gd name="connsiteX3" fmla="*/ 1121920 w 2483826"/>
              <a:gd name="connsiteY3" fmla="*/ 6131 h 551412"/>
              <a:gd name="connsiteX4" fmla="*/ 1118206 w 2483826"/>
              <a:gd name="connsiteY4" fmla="*/ 543341 h 551412"/>
              <a:gd name="connsiteX5" fmla="*/ 1727459 w 2483826"/>
              <a:gd name="connsiteY5" fmla="*/ 535721 h 551412"/>
              <a:gd name="connsiteX6" fmla="*/ 1816618 w 2483826"/>
              <a:gd name="connsiteY6" fmla="*/ 535721 h 551412"/>
              <a:gd name="connsiteX7" fmla="*/ 2483826 w 2483826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43341 h 551412"/>
              <a:gd name="connsiteX5" fmla="*/ 1727459 w 2494971"/>
              <a:gd name="connsiteY5" fmla="*/ 535721 h 551412"/>
              <a:gd name="connsiteX6" fmla="*/ 1816618 w 2494971"/>
              <a:gd name="connsiteY6" fmla="*/ 535721 h 551412"/>
              <a:gd name="connsiteX7" fmla="*/ 2494971 w 2494971"/>
              <a:gd name="connsiteY7" fmla="*/ 0 h 551412"/>
              <a:gd name="connsiteX0" fmla="*/ 0 w 2494971"/>
              <a:gd name="connsiteY0" fmla="*/ 612457 h 616317"/>
              <a:gd name="connsiteX1" fmla="*/ 357770 w 2494971"/>
              <a:gd name="connsiteY1" fmla="*/ 616317 h 616317"/>
              <a:gd name="connsiteX2" fmla="*/ 357051 w 2494971"/>
              <a:gd name="connsiteY2" fmla="*/ 72525 h 616317"/>
              <a:gd name="connsiteX3" fmla="*/ 1121920 w 2494971"/>
              <a:gd name="connsiteY3" fmla="*/ 71036 h 616317"/>
              <a:gd name="connsiteX4" fmla="*/ 1118206 w 2494971"/>
              <a:gd name="connsiteY4" fmla="*/ 608246 h 616317"/>
              <a:gd name="connsiteX5" fmla="*/ 1727459 w 2494971"/>
              <a:gd name="connsiteY5" fmla="*/ 600626 h 616317"/>
              <a:gd name="connsiteX6" fmla="*/ 1920637 w 2494971"/>
              <a:gd name="connsiteY6" fmla="*/ 82466 h 616317"/>
              <a:gd name="connsiteX7" fmla="*/ 2494971 w 2494971"/>
              <a:gd name="connsiteY7" fmla="*/ 64905 h 616317"/>
              <a:gd name="connsiteX0" fmla="*/ 0 w 2494971"/>
              <a:gd name="connsiteY0" fmla="*/ 612457 h 616317"/>
              <a:gd name="connsiteX1" fmla="*/ 357770 w 2494971"/>
              <a:gd name="connsiteY1" fmla="*/ 616317 h 616317"/>
              <a:gd name="connsiteX2" fmla="*/ 357051 w 2494971"/>
              <a:gd name="connsiteY2" fmla="*/ 72525 h 616317"/>
              <a:gd name="connsiteX3" fmla="*/ 1121920 w 2494971"/>
              <a:gd name="connsiteY3" fmla="*/ 71036 h 616317"/>
              <a:gd name="connsiteX4" fmla="*/ 1118206 w 2494971"/>
              <a:gd name="connsiteY4" fmla="*/ 608246 h 616317"/>
              <a:gd name="connsiteX5" fmla="*/ 1916922 w 2494971"/>
              <a:gd name="connsiteY5" fmla="*/ 608246 h 616317"/>
              <a:gd name="connsiteX6" fmla="*/ 1920637 w 2494971"/>
              <a:gd name="connsiteY6" fmla="*/ 82466 h 616317"/>
              <a:gd name="connsiteX7" fmla="*/ 2494971 w 2494971"/>
              <a:gd name="connsiteY7" fmla="*/ 64905 h 616317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43341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40198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33913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33913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3 w 2494971"/>
              <a:gd name="connsiteY4" fmla="*/ 511917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2077 w 2494971"/>
              <a:gd name="connsiteY4" fmla="*/ 533913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5141 w 2494971"/>
              <a:gd name="connsiteY4" fmla="*/ 540197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11445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23050 w 2494971"/>
              <a:gd name="connsiteY5" fmla="*/ 530772 h 551412"/>
              <a:gd name="connsiteX6" fmla="*/ 1908382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996 h 551856"/>
              <a:gd name="connsiteX1" fmla="*/ 357770 w 2494971"/>
              <a:gd name="connsiteY1" fmla="*/ 551856 h 551856"/>
              <a:gd name="connsiteX2" fmla="*/ 357051 w 2494971"/>
              <a:gd name="connsiteY2" fmla="*/ 8064 h 551856"/>
              <a:gd name="connsiteX3" fmla="*/ 1121920 w 2494971"/>
              <a:gd name="connsiteY3" fmla="*/ 6575 h 551856"/>
              <a:gd name="connsiteX4" fmla="*/ 1124334 w 2494971"/>
              <a:gd name="connsiteY4" fmla="*/ 534356 h 551856"/>
              <a:gd name="connsiteX5" fmla="*/ 1923050 w 2494971"/>
              <a:gd name="connsiteY5" fmla="*/ 531216 h 551856"/>
              <a:gd name="connsiteX6" fmla="*/ 1893063 w 2494971"/>
              <a:gd name="connsiteY6" fmla="*/ 2295 h 551856"/>
              <a:gd name="connsiteX7" fmla="*/ 2494971 w 2494971"/>
              <a:gd name="connsiteY7" fmla="*/ 444 h 551856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23050 w 2494971"/>
              <a:gd name="connsiteY5" fmla="*/ 53398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23050 w 2494971"/>
              <a:gd name="connsiteY5" fmla="*/ 53398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4969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4654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94971" h="554621">
                <a:moveTo>
                  <a:pt x="0" y="550761"/>
                </a:moveTo>
                <a:lnTo>
                  <a:pt x="357770" y="554621"/>
                </a:lnTo>
                <a:cubicBezTo>
                  <a:pt x="354433" y="439494"/>
                  <a:pt x="356273" y="177923"/>
                  <a:pt x="357051" y="10829"/>
                </a:cubicBezTo>
                <a:cubicBezTo>
                  <a:pt x="514748" y="14564"/>
                  <a:pt x="1056606" y="9340"/>
                  <a:pt x="1121920" y="9340"/>
                </a:cubicBezTo>
                <a:cubicBezTo>
                  <a:pt x="1125533" y="531592"/>
                  <a:pt x="1121549" y="6458"/>
                  <a:pt x="1124334" y="537121"/>
                </a:cubicBezTo>
                <a:lnTo>
                  <a:pt x="1910793" y="540263"/>
                </a:lnTo>
                <a:cubicBezTo>
                  <a:pt x="1905902" y="321012"/>
                  <a:pt x="1910207" y="192888"/>
                  <a:pt x="1905318" y="1918"/>
                </a:cubicBezTo>
                <a:cubicBezTo>
                  <a:pt x="2023702" y="-5206"/>
                  <a:pt x="2235419" y="10333"/>
                  <a:pt x="2494971" y="320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6" name="Freeform: Shape 145">
            <a:extLst>
              <a:ext uri="{FF2B5EF4-FFF2-40B4-BE49-F238E27FC236}">
                <a16:creationId xmlns:a16="http://schemas.microsoft.com/office/drawing/2014/main" id="{48FD081C-7373-4AD2-9CCA-0D4A98CCE087}"/>
              </a:ext>
            </a:extLst>
          </p:cNvPr>
          <p:cNvSpPr/>
          <p:nvPr/>
        </p:nvSpPr>
        <p:spPr>
          <a:xfrm rot="12610919">
            <a:off x="7211529" y="5326286"/>
            <a:ext cx="2345784" cy="348866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ECFC620D-ABDE-49D9-8515-1C5EFA80B44D}"/>
              </a:ext>
            </a:extLst>
          </p:cNvPr>
          <p:cNvSpPr>
            <a:spLocks noChangeAspect="1"/>
          </p:cNvSpPr>
          <p:nvPr/>
        </p:nvSpPr>
        <p:spPr>
          <a:xfrm>
            <a:off x="7431024" y="4773365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9" name="Object 2">
            <a:extLst>
              <a:ext uri="{FF2B5EF4-FFF2-40B4-BE49-F238E27FC236}">
                <a16:creationId xmlns:a16="http://schemas.microsoft.com/office/drawing/2014/main" id="{F253243A-5DBB-4C2A-B655-C989551A7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34308"/>
              </p:ext>
            </p:extLst>
          </p:nvPr>
        </p:nvGraphicFramePr>
        <p:xfrm>
          <a:off x="7193280" y="4658593"/>
          <a:ext cx="239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DSMT4">
                  <p:embed/>
                </p:oleObj>
              </mc:Choice>
              <mc:Fallback>
                <p:oleObj name="Equation" r:id="rId2" imgW="139680" imgH="164880" progId="Equation.DSMT4">
                  <p:embed/>
                  <p:pic>
                    <p:nvPicPr>
                      <p:cNvPr id="133" name="Object 2">
                        <a:extLst>
                          <a:ext uri="{FF2B5EF4-FFF2-40B4-BE49-F238E27FC236}">
                            <a16:creationId xmlns:a16="http://schemas.microsoft.com/office/drawing/2014/main" id="{CDC86CD6-E369-4416-8A42-3A3AE3342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280" y="4658593"/>
                        <a:ext cx="239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Freeform: Shape 152">
            <a:extLst>
              <a:ext uri="{FF2B5EF4-FFF2-40B4-BE49-F238E27FC236}">
                <a16:creationId xmlns:a16="http://schemas.microsoft.com/office/drawing/2014/main" id="{D1C0C820-EBD3-4AD2-A400-CD8CF7B4B630}"/>
              </a:ext>
            </a:extLst>
          </p:cNvPr>
          <p:cNvSpPr/>
          <p:nvPr/>
        </p:nvSpPr>
        <p:spPr>
          <a:xfrm flipH="1">
            <a:off x="7120128" y="5111496"/>
            <a:ext cx="2572056" cy="1068990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1421"/>
              <a:gd name="connsiteX1" fmla="*/ 370339 w 748937"/>
              <a:gd name="connsiteY1" fmla="*/ 523285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19425 h 523285"/>
              <a:gd name="connsiteX1" fmla="*/ 370339 w 748937"/>
              <a:gd name="connsiteY1" fmla="*/ 523285 h 523285"/>
              <a:gd name="connsiteX2" fmla="*/ 357051 w 748937"/>
              <a:gd name="connsiteY2" fmla="*/ 1489 h 523285"/>
              <a:gd name="connsiteX3" fmla="*/ 748937 w 748937"/>
              <a:gd name="connsiteY3" fmla="*/ 1489 h 523285"/>
              <a:gd name="connsiteX0" fmla="*/ 0 w 748937"/>
              <a:gd name="connsiteY0" fmla="*/ 537215 h 541075"/>
              <a:gd name="connsiteX1" fmla="*/ 370339 w 748937"/>
              <a:gd name="connsiteY1" fmla="*/ 541075 h 541075"/>
              <a:gd name="connsiteX2" fmla="*/ 369621 w 748937"/>
              <a:gd name="connsiteY2" fmla="*/ 425 h 541075"/>
              <a:gd name="connsiteX3" fmla="*/ 748937 w 748937"/>
              <a:gd name="connsiteY3" fmla="*/ 19279 h 541075"/>
              <a:gd name="connsiteX0" fmla="*/ 0 w 748937"/>
              <a:gd name="connsiteY0" fmla="*/ 538278 h 542138"/>
              <a:gd name="connsiteX1" fmla="*/ 370339 w 748937"/>
              <a:gd name="connsiteY1" fmla="*/ 542138 h 542138"/>
              <a:gd name="connsiteX2" fmla="*/ 369621 w 748937"/>
              <a:gd name="connsiteY2" fmla="*/ 1488 h 542138"/>
              <a:gd name="connsiteX3" fmla="*/ 748937 w 748937"/>
              <a:gd name="connsiteY3" fmla="*/ 1489 h 542138"/>
              <a:gd name="connsiteX0" fmla="*/ 0 w 3858363"/>
              <a:gd name="connsiteY0" fmla="*/ 536811 h 548663"/>
              <a:gd name="connsiteX1" fmla="*/ 370339 w 3858363"/>
              <a:gd name="connsiteY1" fmla="*/ 540671 h 548663"/>
              <a:gd name="connsiteX2" fmla="*/ 369621 w 3858363"/>
              <a:gd name="connsiteY2" fmla="*/ 21 h 548663"/>
              <a:gd name="connsiteX3" fmla="*/ 3858363 w 3858363"/>
              <a:gd name="connsiteY3" fmla="*/ 548662 h 548663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3858363 w 3858363"/>
              <a:gd name="connsiteY4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876963 w 3858363"/>
              <a:gd name="connsiteY4" fmla="*/ 394001 h 555915"/>
              <a:gd name="connsiteX5" fmla="*/ 3858363 w 3858363"/>
              <a:gd name="connsiteY5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876963 w 3858363"/>
              <a:gd name="connsiteY4" fmla="*/ 394001 h 555915"/>
              <a:gd name="connsiteX5" fmla="*/ 3367338 w 3858363"/>
              <a:gd name="connsiteY5" fmla="*/ 477821 h 555915"/>
              <a:gd name="connsiteX6" fmla="*/ 3858363 w 3858363"/>
              <a:gd name="connsiteY6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470174 w 3858363"/>
              <a:gd name="connsiteY4" fmla="*/ 333041 h 555915"/>
              <a:gd name="connsiteX5" fmla="*/ 2876963 w 3858363"/>
              <a:gd name="connsiteY5" fmla="*/ 394001 h 555915"/>
              <a:gd name="connsiteX6" fmla="*/ 3367338 w 3858363"/>
              <a:gd name="connsiteY6" fmla="*/ 477821 h 555915"/>
              <a:gd name="connsiteX7" fmla="*/ 3858363 w 3858363"/>
              <a:gd name="connsiteY7" fmla="*/ 555915 h 555915"/>
              <a:gd name="connsiteX0" fmla="*/ 0 w 3858363"/>
              <a:gd name="connsiteY0" fmla="*/ 582773 h 594624"/>
              <a:gd name="connsiteX1" fmla="*/ 370339 w 3858363"/>
              <a:gd name="connsiteY1" fmla="*/ 586633 h 594624"/>
              <a:gd name="connsiteX2" fmla="*/ 369621 w 3858363"/>
              <a:gd name="connsiteY2" fmla="*/ 45983 h 594624"/>
              <a:gd name="connsiteX3" fmla="*/ 1383547 w 3858363"/>
              <a:gd name="connsiteY3" fmla="*/ 59329 h 594624"/>
              <a:gd name="connsiteX4" fmla="*/ 2470174 w 3858363"/>
              <a:gd name="connsiteY4" fmla="*/ 371750 h 594624"/>
              <a:gd name="connsiteX5" fmla="*/ 2876963 w 3858363"/>
              <a:gd name="connsiteY5" fmla="*/ 432710 h 594624"/>
              <a:gd name="connsiteX6" fmla="*/ 3367338 w 3858363"/>
              <a:gd name="connsiteY6" fmla="*/ 516530 h 594624"/>
              <a:gd name="connsiteX7" fmla="*/ 3858363 w 3858363"/>
              <a:gd name="connsiteY7" fmla="*/ 594624 h 594624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2470174 w 3858363"/>
              <a:gd name="connsiteY4" fmla="*/ 34434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2470174 w 3858363"/>
              <a:gd name="connsiteY4" fmla="*/ 34434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9131"/>
              <a:gd name="connsiteX1" fmla="*/ 370339 w 3858363"/>
              <a:gd name="connsiteY1" fmla="*/ 559224 h 569131"/>
              <a:gd name="connsiteX2" fmla="*/ 369621 w 3858363"/>
              <a:gd name="connsiteY2" fmla="*/ 18574 h 569131"/>
              <a:gd name="connsiteX3" fmla="*/ 1383547 w 3858363"/>
              <a:gd name="connsiteY3" fmla="*/ 31920 h 569131"/>
              <a:gd name="connsiteX4" fmla="*/ 1422554 w 3858363"/>
              <a:gd name="connsiteY4" fmla="*/ 569131 h 569131"/>
              <a:gd name="connsiteX5" fmla="*/ 2876963 w 3858363"/>
              <a:gd name="connsiteY5" fmla="*/ 405301 h 569131"/>
              <a:gd name="connsiteX6" fmla="*/ 3367338 w 3858363"/>
              <a:gd name="connsiteY6" fmla="*/ 489121 h 569131"/>
              <a:gd name="connsiteX7" fmla="*/ 3858363 w 3858363"/>
              <a:gd name="connsiteY7" fmla="*/ 567215 h 569131"/>
              <a:gd name="connsiteX0" fmla="*/ 0 w 3858363"/>
              <a:gd name="connsiteY0" fmla="*/ 555364 h 569131"/>
              <a:gd name="connsiteX1" fmla="*/ 370339 w 3858363"/>
              <a:gd name="connsiteY1" fmla="*/ 559224 h 569131"/>
              <a:gd name="connsiteX2" fmla="*/ 369621 w 3858363"/>
              <a:gd name="connsiteY2" fmla="*/ 18574 h 569131"/>
              <a:gd name="connsiteX3" fmla="*/ 1383547 w 3858363"/>
              <a:gd name="connsiteY3" fmla="*/ 31920 h 569131"/>
              <a:gd name="connsiteX4" fmla="*/ 1422554 w 3858363"/>
              <a:gd name="connsiteY4" fmla="*/ 569131 h 569131"/>
              <a:gd name="connsiteX5" fmla="*/ 2876963 w 3858363"/>
              <a:gd name="connsiteY5" fmla="*/ 405301 h 569131"/>
              <a:gd name="connsiteX6" fmla="*/ 3367338 w 3858363"/>
              <a:gd name="connsiteY6" fmla="*/ 489121 h 569131"/>
              <a:gd name="connsiteX7" fmla="*/ 3858363 w 3858363"/>
              <a:gd name="connsiteY7" fmla="*/ 567215 h 569131"/>
              <a:gd name="connsiteX0" fmla="*/ 0 w 3858363"/>
              <a:gd name="connsiteY0" fmla="*/ 555364 h 569173"/>
              <a:gd name="connsiteX1" fmla="*/ 370339 w 3858363"/>
              <a:gd name="connsiteY1" fmla="*/ 559224 h 569173"/>
              <a:gd name="connsiteX2" fmla="*/ 369621 w 3858363"/>
              <a:gd name="connsiteY2" fmla="*/ 18574 h 569173"/>
              <a:gd name="connsiteX3" fmla="*/ 1383547 w 3858363"/>
              <a:gd name="connsiteY3" fmla="*/ 31920 h 569173"/>
              <a:gd name="connsiteX4" fmla="*/ 1422554 w 3858363"/>
              <a:gd name="connsiteY4" fmla="*/ 569131 h 569173"/>
              <a:gd name="connsiteX5" fmla="*/ 2876963 w 3858363"/>
              <a:gd name="connsiteY5" fmla="*/ 405301 h 569173"/>
              <a:gd name="connsiteX6" fmla="*/ 3367338 w 3858363"/>
              <a:gd name="connsiteY6" fmla="*/ 489121 h 569173"/>
              <a:gd name="connsiteX7" fmla="*/ 3858363 w 3858363"/>
              <a:gd name="connsiteY7" fmla="*/ 567215 h 569173"/>
              <a:gd name="connsiteX0" fmla="*/ 0 w 3858363"/>
              <a:gd name="connsiteY0" fmla="*/ 555364 h 569173"/>
              <a:gd name="connsiteX1" fmla="*/ 370339 w 3858363"/>
              <a:gd name="connsiteY1" fmla="*/ 559224 h 569173"/>
              <a:gd name="connsiteX2" fmla="*/ 369621 w 3858363"/>
              <a:gd name="connsiteY2" fmla="*/ 18574 h 569173"/>
              <a:gd name="connsiteX3" fmla="*/ 1383547 w 3858363"/>
              <a:gd name="connsiteY3" fmla="*/ 31920 h 569173"/>
              <a:gd name="connsiteX4" fmla="*/ 1338967 w 3858363"/>
              <a:gd name="connsiteY4" fmla="*/ 569131 h 569173"/>
              <a:gd name="connsiteX5" fmla="*/ 2876963 w 3858363"/>
              <a:gd name="connsiteY5" fmla="*/ 405301 h 569173"/>
              <a:gd name="connsiteX6" fmla="*/ 3367338 w 3858363"/>
              <a:gd name="connsiteY6" fmla="*/ 489121 h 569173"/>
              <a:gd name="connsiteX7" fmla="*/ 3858363 w 3858363"/>
              <a:gd name="connsiteY7" fmla="*/ 567215 h 569173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36790 h 548641"/>
              <a:gd name="connsiteX1" fmla="*/ 370339 w 3858363"/>
              <a:gd name="connsiteY1" fmla="*/ 540650 h 548641"/>
              <a:gd name="connsiteX2" fmla="*/ 369621 w 3858363"/>
              <a:gd name="connsiteY2" fmla="*/ 0 h 548641"/>
              <a:gd name="connsiteX3" fmla="*/ 1383547 w 3858363"/>
              <a:gd name="connsiteY3" fmla="*/ 13346 h 548641"/>
              <a:gd name="connsiteX4" fmla="*/ 1350112 w 3858363"/>
              <a:gd name="connsiteY4" fmla="*/ 546747 h 548641"/>
              <a:gd name="connsiteX5" fmla="*/ 2876963 w 3858363"/>
              <a:gd name="connsiteY5" fmla="*/ 386727 h 548641"/>
              <a:gd name="connsiteX6" fmla="*/ 3367338 w 3858363"/>
              <a:gd name="connsiteY6" fmla="*/ 470547 h 548641"/>
              <a:gd name="connsiteX7" fmla="*/ 3858363 w 3858363"/>
              <a:gd name="connsiteY7" fmla="*/ 548641 h 548641"/>
              <a:gd name="connsiteX0" fmla="*/ 0 w 3858363"/>
              <a:gd name="connsiteY0" fmla="*/ 536790 h 548641"/>
              <a:gd name="connsiteX1" fmla="*/ 370339 w 3858363"/>
              <a:gd name="connsiteY1" fmla="*/ 540650 h 548641"/>
              <a:gd name="connsiteX2" fmla="*/ 369621 w 3858363"/>
              <a:gd name="connsiteY2" fmla="*/ 0 h 548641"/>
              <a:gd name="connsiteX3" fmla="*/ 1383547 w 3858363"/>
              <a:gd name="connsiteY3" fmla="*/ 13346 h 548641"/>
              <a:gd name="connsiteX4" fmla="*/ 1350112 w 3858363"/>
              <a:gd name="connsiteY4" fmla="*/ 546747 h 548641"/>
              <a:gd name="connsiteX5" fmla="*/ 2876963 w 3858363"/>
              <a:gd name="connsiteY5" fmla="*/ 386727 h 548641"/>
              <a:gd name="connsiteX6" fmla="*/ 3367338 w 3858363"/>
              <a:gd name="connsiteY6" fmla="*/ 470547 h 548641"/>
              <a:gd name="connsiteX7" fmla="*/ 3858363 w 3858363"/>
              <a:gd name="connsiteY7" fmla="*/ 548641 h 548641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82283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68495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68495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63120"/>
              <a:gd name="connsiteX1" fmla="*/ 364767 w 3858363"/>
              <a:gd name="connsiteY1" fmla="*/ 531114 h 563120"/>
              <a:gd name="connsiteX2" fmla="*/ 369622 w 3858363"/>
              <a:gd name="connsiteY2" fmla="*/ 1894 h 563120"/>
              <a:gd name="connsiteX3" fmla="*/ 1383547 w 3858363"/>
              <a:gd name="connsiteY3" fmla="*/ 0 h 563120"/>
              <a:gd name="connsiteX4" fmla="*/ 1368495 w 3858363"/>
              <a:gd name="connsiteY4" fmla="*/ 533401 h 563120"/>
              <a:gd name="connsiteX5" fmla="*/ 2660958 w 3858363"/>
              <a:gd name="connsiteY5" fmla="*/ 539921 h 563120"/>
              <a:gd name="connsiteX6" fmla="*/ 3367338 w 3858363"/>
              <a:gd name="connsiteY6" fmla="*/ 457201 h 563120"/>
              <a:gd name="connsiteX7" fmla="*/ 3858363 w 3858363"/>
              <a:gd name="connsiteY7" fmla="*/ 535295 h 563120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654983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659579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47936 h 564413"/>
              <a:gd name="connsiteX1" fmla="*/ 364767 w 3858363"/>
              <a:gd name="connsiteY1" fmla="*/ 555606 h 564413"/>
              <a:gd name="connsiteX2" fmla="*/ 369622 w 3858363"/>
              <a:gd name="connsiteY2" fmla="*/ 26386 h 564413"/>
              <a:gd name="connsiteX3" fmla="*/ 1383547 w 3858363"/>
              <a:gd name="connsiteY3" fmla="*/ 24492 h 564413"/>
              <a:gd name="connsiteX4" fmla="*/ 1368495 w 3858363"/>
              <a:gd name="connsiteY4" fmla="*/ 557893 h 564413"/>
              <a:gd name="connsiteX5" fmla="*/ 2660958 w 3858363"/>
              <a:gd name="connsiteY5" fmla="*/ 564413 h 564413"/>
              <a:gd name="connsiteX6" fmla="*/ 2659579 w 3858363"/>
              <a:gd name="connsiteY6" fmla="*/ 16637 h 564413"/>
              <a:gd name="connsiteX7" fmla="*/ 3055281 w 3858363"/>
              <a:gd name="connsiteY7" fmla="*/ 179093 h 564413"/>
              <a:gd name="connsiteX8" fmla="*/ 3858363 w 3858363"/>
              <a:gd name="connsiteY8" fmla="*/ 559787 h 564413"/>
              <a:gd name="connsiteX0" fmla="*/ 0 w 3858363"/>
              <a:gd name="connsiteY0" fmla="*/ 531301 h 547778"/>
              <a:gd name="connsiteX1" fmla="*/ 364767 w 3858363"/>
              <a:gd name="connsiteY1" fmla="*/ 538971 h 547778"/>
              <a:gd name="connsiteX2" fmla="*/ 369622 w 3858363"/>
              <a:gd name="connsiteY2" fmla="*/ 9751 h 547778"/>
              <a:gd name="connsiteX3" fmla="*/ 1383547 w 3858363"/>
              <a:gd name="connsiteY3" fmla="*/ 7857 h 547778"/>
              <a:gd name="connsiteX4" fmla="*/ 1368495 w 3858363"/>
              <a:gd name="connsiteY4" fmla="*/ 541258 h 547778"/>
              <a:gd name="connsiteX5" fmla="*/ 2660958 w 3858363"/>
              <a:gd name="connsiteY5" fmla="*/ 547778 h 547778"/>
              <a:gd name="connsiteX6" fmla="*/ 2659579 w 3858363"/>
              <a:gd name="connsiteY6" fmla="*/ 2 h 547778"/>
              <a:gd name="connsiteX7" fmla="*/ 3858363 w 3858363"/>
              <a:gd name="connsiteY7" fmla="*/ 543152 h 547778"/>
              <a:gd name="connsiteX0" fmla="*/ 0 w 3757255"/>
              <a:gd name="connsiteY0" fmla="*/ 584444 h 600921"/>
              <a:gd name="connsiteX1" fmla="*/ 364767 w 3757255"/>
              <a:gd name="connsiteY1" fmla="*/ 592114 h 600921"/>
              <a:gd name="connsiteX2" fmla="*/ 369622 w 3757255"/>
              <a:gd name="connsiteY2" fmla="*/ 62894 h 600921"/>
              <a:gd name="connsiteX3" fmla="*/ 1383547 w 3757255"/>
              <a:gd name="connsiteY3" fmla="*/ 61000 h 600921"/>
              <a:gd name="connsiteX4" fmla="*/ 1368495 w 3757255"/>
              <a:gd name="connsiteY4" fmla="*/ 594401 h 600921"/>
              <a:gd name="connsiteX5" fmla="*/ 2660958 w 3757255"/>
              <a:gd name="connsiteY5" fmla="*/ 600921 h 600921"/>
              <a:gd name="connsiteX6" fmla="*/ 2659579 w 3757255"/>
              <a:gd name="connsiteY6" fmla="*/ 53145 h 600921"/>
              <a:gd name="connsiteX7" fmla="*/ 3757255 w 3757255"/>
              <a:gd name="connsiteY7" fmla="*/ 49540 h 600921"/>
              <a:gd name="connsiteX0" fmla="*/ 0 w 3757255"/>
              <a:gd name="connsiteY0" fmla="*/ 534904 h 551381"/>
              <a:gd name="connsiteX1" fmla="*/ 364767 w 3757255"/>
              <a:gd name="connsiteY1" fmla="*/ 542574 h 551381"/>
              <a:gd name="connsiteX2" fmla="*/ 369622 w 3757255"/>
              <a:gd name="connsiteY2" fmla="*/ 13354 h 551381"/>
              <a:gd name="connsiteX3" fmla="*/ 1383547 w 3757255"/>
              <a:gd name="connsiteY3" fmla="*/ 11460 h 551381"/>
              <a:gd name="connsiteX4" fmla="*/ 1368495 w 3757255"/>
              <a:gd name="connsiteY4" fmla="*/ 544861 h 551381"/>
              <a:gd name="connsiteX5" fmla="*/ 2660958 w 3757255"/>
              <a:gd name="connsiteY5" fmla="*/ 551381 h 551381"/>
              <a:gd name="connsiteX6" fmla="*/ 2659579 w 3757255"/>
              <a:gd name="connsiteY6" fmla="*/ 3605 h 551381"/>
              <a:gd name="connsiteX7" fmla="*/ 3757255 w 3757255"/>
              <a:gd name="connsiteY7" fmla="*/ 0 h 551381"/>
              <a:gd name="connsiteX0" fmla="*/ 0 w 3761850"/>
              <a:gd name="connsiteY0" fmla="*/ 531299 h 547776"/>
              <a:gd name="connsiteX1" fmla="*/ 364767 w 3761850"/>
              <a:gd name="connsiteY1" fmla="*/ 538969 h 547776"/>
              <a:gd name="connsiteX2" fmla="*/ 369622 w 3761850"/>
              <a:gd name="connsiteY2" fmla="*/ 9749 h 547776"/>
              <a:gd name="connsiteX3" fmla="*/ 1383547 w 3761850"/>
              <a:gd name="connsiteY3" fmla="*/ 7855 h 547776"/>
              <a:gd name="connsiteX4" fmla="*/ 1368495 w 3761850"/>
              <a:gd name="connsiteY4" fmla="*/ 541256 h 547776"/>
              <a:gd name="connsiteX5" fmla="*/ 2660958 w 3761850"/>
              <a:gd name="connsiteY5" fmla="*/ 547776 h 547776"/>
              <a:gd name="connsiteX6" fmla="*/ 2659579 w 3761850"/>
              <a:gd name="connsiteY6" fmla="*/ 0 h 547776"/>
              <a:gd name="connsiteX7" fmla="*/ 3761850 w 3761850"/>
              <a:gd name="connsiteY7" fmla="*/ 5822 h 547776"/>
              <a:gd name="connsiteX0" fmla="*/ 0 w 3761850"/>
              <a:gd name="connsiteY0" fmla="*/ 546563 h 563040"/>
              <a:gd name="connsiteX1" fmla="*/ 364767 w 3761850"/>
              <a:gd name="connsiteY1" fmla="*/ 554233 h 563040"/>
              <a:gd name="connsiteX2" fmla="*/ 369622 w 3761850"/>
              <a:gd name="connsiteY2" fmla="*/ 25013 h 563040"/>
              <a:gd name="connsiteX3" fmla="*/ 1383547 w 3761850"/>
              <a:gd name="connsiteY3" fmla="*/ 23119 h 563040"/>
              <a:gd name="connsiteX4" fmla="*/ 1368495 w 3761850"/>
              <a:gd name="connsiteY4" fmla="*/ 556520 h 563040"/>
              <a:gd name="connsiteX5" fmla="*/ 2660958 w 3761850"/>
              <a:gd name="connsiteY5" fmla="*/ 563040 h 563040"/>
              <a:gd name="connsiteX6" fmla="*/ 2659579 w 3761850"/>
              <a:gd name="connsiteY6" fmla="*/ 15264 h 563040"/>
              <a:gd name="connsiteX7" fmla="*/ 3761850 w 3761850"/>
              <a:gd name="connsiteY7" fmla="*/ 21086 h 563040"/>
              <a:gd name="connsiteX0" fmla="*/ 0 w 3761850"/>
              <a:gd name="connsiteY0" fmla="*/ 1092290 h 1108767"/>
              <a:gd name="connsiteX1" fmla="*/ 364767 w 3761850"/>
              <a:gd name="connsiteY1" fmla="*/ 1099960 h 1108767"/>
              <a:gd name="connsiteX2" fmla="*/ 369622 w 3761850"/>
              <a:gd name="connsiteY2" fmla="*/ 570740 h 1108767"/>
              <a:gd name="connsiteX3" fmla="*/ 1383547 w 3761850"/>
              <a:gd name="connsiteY3" fmla="*/ 568846 h 1108767"/>
              <a:gd name="connsiteX4" fmla="*/ 1386878 w 3761850"/>
              <a:gd name="connsiteY4" fmla="*/ 21307 h 1108767"/>
              <a:gd name="connsiteX5" fmla="*/ 2660958 w 3761850"/>
              <a:gd name="connsiteY5" fmla="*/ 1108767 h 1108767"/>
              <a:gd name="connsiteX6" fmla="*/ 2659579 w 3761850"/>
              <a:gd name="connsiteY6" fmla="*/ 560991 h 1108767"/>
              <a:gd name="connsiteX7" fmla="*/ 3761850 w 3761850"/>
              <a:gd name="connsiteY7" fmla="*/ 566813 h 1108767"/>
              <a:gd name="connsiteX0" fmla="*/ 0 w 3761850"/>
              <a:gd name="connsiteY0" fmla="*/ 1070983 h 1087460"/>
              <a:gd name="connsiteX1" fmla="*/ 364767 w 3761850"/>
              <a:gd name="connsiteY1" fmla="*/ 1078653 h 1087460"/>
              <a:gd name="connsiteX2" fmla="*/ 369622 w 3761850"/>
              <a:gd name="connsiteY2" fmla="*/ 549433 h 1087460"/>
              <a:gd name="connsiteX3" fmla="*/ 1383547 w 3761850"/>
              <a:gd name="connsiteY3" fmla="*/ 547539 h 1087460"/>
              <a:gd name="connsiteX4" fmla="*/ 1386878 w 3761850"/>
              <a:gd name="connsiteY4" fmla="*/ 0 h 1087460"/>
              <a:gd name="connsiteX5" fmla="*/ 2660958 w 3761850"/>
              <a:gd name="connsiteY5" fmla="*/ 1087460 h 1087460"/>
              <a:gd name="connsiteX6" fmla="*/ 2659579 w 3761850"/>
              <a:gd name="connsiteY6" fmla="*/ 539684 h 1087460"/>
              <a:gd name="connsiteX7" fmla="*/ 3761850 w 3761850"/>
              <a:gd name="connsiteY7" fmla="*/ 545506 h 1087460"/>
              <a:gd name="connsiteX0" fmla="*/ 0 w 3761850"/>
              <a:gd name="connsiteY0" fmla="*/ 1070983 h 1087460"/>
              <a:gd name="connsiteX1" fmla="*/ 364767 w 3761850"/>
              <a:gd name="connsiteY1" fmla="*/ 1078653 h 1087460"/>
              <a:gd name="connsiteX2" fmla="*/ 369622 w 3761850"/>
              <a:gd name="connsiteY2" fmla="*/ 549433 h 1087460"/>
              <a:gd name="connsiteX3" fmla="*/ 1383547 w 3761850"/>
              <a:gd name="connsiteY3" fmla="*/ 547539 h 1087460"/>
              <a:gd name="connsiteX4" fmla="*/ 1386878 w 3761850"/>
              <a:gd name="connsiteY4" fmla="*/ 0 h 1087460"/>
              <a:gd name="connsiteX5" fmla="*/ 2660958 w 3761850"/>
              <a:gd name="connsiteY5" fmla="*/ 1087460 h 1087460"/>
              <a:gd name="connsiteX6" fmla="*/ 2659579 w 3761850"/>
              <a:gd name="connsiteY6" fmla="*/ 539684 h 1087460"/>
              <a:gd name="connsiteX7" fmla="*/ 3761850 w 3761850"/>
              <a:gd name="connsiteY7" fmla="*/ 545506 h 1087460"/>
              <a:gd name="connsiteX0" fmla="*/ 0 w 3761850"/>
              <a:gd name="connsiteY0" fmla="*/ 1224000 h 1231670"/>
              <a:gd name="connsiteX1" fmla="*/ 364767 w 3761850"/>
              <a:gd name="connsiteY1" fmla="*/ 1231670 h 1231670"/>
              <a:gd name="connsiteX2" fmla="*/ 369622 w 3761850"/>
              <a:gd name="connsiteY2" fmla="*/ 702450 h 1231670"/>
              <a:gd name="connsiteX3" fmla="*/ 1383547 w 3761850"/>
              <a:gd name="connsiteY3" fmla="*/ 700556 h 1231670"/>
              <a:gd name="connsiteX4" fmla="*/ 1386878 w 3761850"/>
              <a:gd name="connsiteY4" fmla="*/ 153017 h 1231670"/>
              <a:gd name="connsiteX5" fmla="*/ 2660958 w 3761850"/>
              <a:gd name="connsiteY5" fmla="*/ 162679 h 1231670"/>
              <a:gd name="connsiteX6" fmla="*/ 2659579 w 3761850"/>
              <a:gd name="connsiteY6" fmla="*/ 692701 h 1231670"/>
              <a:gd name="connsiteX7" fmla="*/ 3761850 w 3761850"/>
              <a:gd name="connsiteY7" fmla="*/ 698523 h 1231670"/>
              <a:gd name="connsiteX0" fmla="*/ 0 w 3761850"/>
              <a:gd name="connsiteY0" fmla="*/ 1083254 h 1090924"/>
              <a:gd name="connsiteX1" fmla="*/ 364767 w 3761850"/>
              <a:gd name="connsiteY1" fmla="*/ 1090924 h 1090924"/>
              <a:gd name="connsiteX2" fmla="*/ 369622 w 3761850"/>
              <a:gd name="connsiteY2" fmla="*/ 561704 h 1090924"/>
              <a:gd name="connsiteX3" fmla="*/ 1383547 w 3761850"/>
              <a:gd name="connsiteY3" fmla="*/ 559810 h 1090924"/>
              <a:gd name="connsiteX4" fmla="*/ 1386878 w 3761850"/>
              <a:gd name="connsiteY4" fmla="*/ 12271 h 1090924"/>
              <a:gd name="connsiteX5" fmla="*/ 2660958 w 3761850"/>
              <a:gd name="connsiteY5" fmla="*/ 21933 h 1090924"/>
              <a:gd name="connsiteX6" fmla="*/ 2659579 w 3761850"/>
              <a:gd name="connsiteY6" fmla="*/ 551955 h 1090924"/>
              <a:gd name="connsiteX7" fmla="*/ 3761850 w 3761850"/>
              <a:gd name="connsiteY7" fmla="*/ 557777 h 1090924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51767 w 3761850"/>
              <a:gd name="connsiteY5" fmla="*/ 28516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55272 h 1062942"/>
              <a:gd name="connsiteX1" fmla="*/ 364767 w 3761850"/>
              <a:gd name="connsiteY1" fmla="*/ 1062942 h 1062942"/>
              <a:gd name="connsiteX2" fmla="*/ 369622 w 3761850"/>
              <a:gd name="connsiteY2" fmla="*/ 533722 h 1062942"/>
              <a:gd name="connsiteX3" fmla="*/ 1383547 w 3761850"/>
              <a:gd name="connsiteY3" fmla="*/ 531828 h 1062942"/>
              <a:gd name="connsiteX4" fmla="*/ 1386878 w 3761850"/>
              <a:gd name="connsiteY4" fmla="*/ 0 h 1062942"/>
              <a:gd name="connsiteX5" fmla="*/ 2651767 w 3761850"/>
              <a:gd name="connsiteY5" fmla="*/ 12805 h 1062942"/>
              <a:gd name="connsiteX6" fmla="*/ 2659579 w 3761850"/>
              <a:gd name="connsiteY6" fmla="*/ 523973 h 1062942"/>
              <a:gd name="connsiteX7" fmla="*/ 3761850 w 3761850"/>
              <a:gd name="connsiteY7" fmla="*/ 529795 h 1062942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761850 w 3761850"/>
              <a:gd name="connsiteY7" fmla="*/ 53584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95950 w 3761850"/>
              <a:gd name="connsiteY7" fmla="*/ 531658 h 1068990"/>
              <a:gd name="connsiteX8" fmla="*/ 3761850 w 3761850"/>
              <a:gd name="connsiteY8" fmla="*/ 53584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395342 w 3761850"/>
              <a:gd name="connsiteY7" fmla="*/ 525127 h 1068990"/>
              <a:gd name="connsiteX8" fmla="*/ 3595950 w 3761850"/>
              <a:gd name="connsiteY8" fmla="*/ 531658 h 1068990"/>
              <a:gd name="connsiteX9" fmla="*/ 3761850 w 3761850"/>
              <a:gd name="connsiteY9" fmla="*/ 535843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95950 w 3742744"/>
              <a:gd name="connsiteY8" fmla="*/ 531658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95950 w 3742744"/>
              <a:gd name="connsiteY8" fmla="*/ 531658 h 1068990"/>
              <a:gd name="connsiteX9" fmla="*/ 3742744 w 3742744"/>
              <a:gd name="connsiteY9" fmla="*/ 13329 h 1068990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05200 w 3742744"/>
              <a:gd name="connsiteY7" fmla="*/ 528393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43411 w 3742744"/>
              <a:gd name="connsiteY7" fmla="*/ 515330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19529 w 3742744"/>
              <a:gd name="connsiteY7" fmla="*/ 541456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52296"/>
              <a:gd name="connsiteY0" fmla="*/ 1061320 h 1068990"/>
              <a:gd name="connsiteX1" fmla="*/ 364767 w 3752296"/>
              <a:gd name="connsiteY1" fmla="*/ 1068990 h 1068990"/>
              <a:gd name="connsiteX2" fmla="*/ 369622 w 3752296"/>
              <a:gd name="connsiteY2" fmla="*/ 539770 h 1068990"/>
              <a:gd name="connsiteX3" fmla="*/ 1383547 w 3752296"/>
              <a:gd name="connsiteY3" fmla="*/ 537876 h 1068990"/>
              <a:gd name="connsiteX4" fmla="*/ 1386878 w 3752296"/>
              <a:gd name="connsiteY4" fmla="*/ 6048 h 1068990"/>
              <a:gd name="connsiteX5" fmla="*/ 2647172 w 3752296"/>
              <a:gd name="connsiteY5" fmla="*/ 0 h 1068990"/>
              <a:gd name="connsiteX6" fmla="*/ 2659579 w 3752296"/>
              <a:gd name="connsiteY6" fmla="*/ 530021 h 1068990"/>
              <a:gd name="connsiteX7" fmla="*/ 3524306 w 3752296"/>
              <a:gd name="connsiteY7" fmla="*/ 531659 h 1068990"/>
              <a:gd name="connsiteX8" fmla="*/ 3529081 w 3752296"/>
              <a:gd name="connsiteY8" fmla="*/ 22206 h 1068990"/>
              <a:gd name="connsiteX9" fmla="*/ 3752296 w 3752296"/>
              <a:gd name="connsiteY9" fmla="*/ 19860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3292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19860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19860 h 106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61850" h="1068990">
                <a:moveTo>
                  <a:pt x="0" y="1061320"/>
                </a:moveTo>
                <a:lnTo>
                  <a:pt x="364767" y="1068990"/>
                </a:lnTo>
                <a:cubicBezTo>
                  <a:pt x="373999" y="957005"/>
                  <a:pt x="368844" y="706864"/>
                  <a:pt x="369622" y="539770"/>
                </a:cubicBezTo>
                <a:cubicBezTo>
                  <a:pt x="619291" y="544596"/>
                  <a:pt x="1086285" y="537876"/>
                  <a:pt x="1383547" y="537876"/>
                </a:cubicBezTo>
                <a:cubicBezTo>
                  <a:pt x="1383547" y="397508"/>
                  <a:pt x="1391475" y="154232"/>
                  <a:pt x="1386878" y="6048"/>
                </a:cubicBezTo>
                <a:lnTo>
                  <a:pt x="2647172" y="0"/>
                </a:lnTo>
                <a:cubicBezTo>
                  <a:pt x="2657436" y="129541"/>
                  <a:pt x="2653910" y="391054"/>
                  <a:pt x="2659579" y="530021"/>
                </a:cubicBezTo>
                <a:lnTo>
                  <a:pt x="3524306" y="531659"/>
                </a:lnTo>
                <a:cubicBezTo>
                  <a:pt x="3525898" y="361841"/>
                  <a:pt x="3527489" y="192024"/>
                  <a:pt x="3529081" y="22206"/>
                </a:cubicBezTo>
                <a:lnTo>
                  <a:pt x="3761850" y="19860"/>
                </a:lnTo>
              </a:path>
            </a:pathLst>
          </a:custGeom>
          <a:noFill/>
          <a:ln w="34925">
            <a:solidFill>
              <a:srgbClr val="0082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1CA5D793-54C0-47F5-96DC-4CE0BBD63013}"/>
              </a:ext>
            </a:extLst>
          </p:cNvPr>
          <p:cNvSpPr>
            <a:spLocks noChangeAspect="1"/>
          </p:cNvSpPr>
          <p:nvPr/>
        </p:nvSpPr>
        <p:spPr>
          <a:xfrm>
            <a:off x="9385872" y="5888933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5" name="Object 2">
            <a:extLst>
              <a:ext uri="{FF2B5EF4-FFF2-40B4-BE49-F238E27FC236}">
                <a16:creationId xmlns:a16="http://schemas.microsoft.com/office/drawing/2014/main" id="{6BE89CA0-ACF8-4D77-9D53-984EB19F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88526"/>
              </p:ext>
            </p:extLst>
          </p:nvPr>
        </p:nvGraphicFramePr>
        <p:xfrm>
          <a:off x="9477312" y="5785707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150" name="Object 2">
                        <a:extLst>
                          <a:ext uri="{FF2B5EF4-FFF2-40B4-BE49-F238E27FC236}">
                            <a16:creationId xmlns:a16="http://schemas.microsoft.com/office/drawing/2014/main" id="{D6189EA6-CDC8-4D30-98F6-5F00FC4972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12" y="5785707"/>
                        <a:ext cx="2397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">
            <a:extLst>
              <a:ext uri="{FF2B5EF4-FFF2-40B4-BE49-F238E27FC236}">
                <a16:creationId xmlns:a16="http://schemas.microsoft.com/office/drawing/2014/main" id="{9C1F68BF-E7C5-4FCC-886B-5EEF26F5E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07110"/>
              </p:ext>
            </p:extLst>
          </p:nvPr>
        </p:nvGraphicFramePr>
        <p:xfrm>
          <a:off x="8400288" y="4745736"/>
          <a:ext cx="284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149" name="Object 2">
                        <a:extLst>
                          <a:ext uri="{FF2B5EF4-FFF2-40B4-BE49-F238E27FC236}">
                            <a16:creationId xmlns:a16="http://schemas.microsoft.com/office/drawing/2014/main" id="{F253243A-5DBB-4C2A-B655-C989551A7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88" y="4745736"/>
                        <a:ext cx="2841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2">
            <a:extLst>
              <a:ext uri="{FF2B5EF4-FFF2-40B4-BE49-F238E27FC236}">
                <a16:creationId xmlns:a16="http://schemas.microsoft.com/office/drawing/2014/main" id="{CF8236E4-5B3F-4F1E-9FC3-9BCEEB4CE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23642"/>
              </p:ext>
            </p:extLst>
          </p:nvPr>
        </p:nvGraphicFramePr>
        <p:xfrm>
          <a:off x="6973824" y="5148072"/>
          <a:ext cx="284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4880" imgH="177480" progId="Equation.DSMT4">
                  <p:embed/>
                </p:oleObj>
              </mc:Choice>
              <mc:Fallback>
                <p:oleObj name="Equation" r:id="rId24" imgW="164880" imgH="177480" progId="Equation.DSMT4">
                  <p:embed/>
                  <p:pic>
                    <p:nvPicPr>
                      <p:cNvPr id="156" name="Object 2">
                        <a:extLst>
                          <a:ext uri="{FF2B5EF4-FFF2-40B4-BE49-F238E27FC236}">
                            <a16:creationId xmlns:a16="http://schemas.microsoft.com/office/drawing/2014/main" id="{9C1F68BF-E7C5-4FCC-886B-5EEF26F5E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24" y="5148072"/>
                        <a:ext cx="2841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68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/>
      <p:bldP spid="122" grpId="0"/>
      <p:bldP spid="128" grpId="0" animBg="1"/>
      <p:bldP spid="129" grpId="0" animBg="1"/>
      <p:bldP spid="130" grpId="0" animBg="1"/>
      <p:bldP spid="131" grpId="0" animBg="1"/>
      <p:bldP spid="132" grpId="0" animBg="1"/>
      <p:bldP spid="144" grpId="0" animBg="1"/>
      <p:bldP spid="146" grpId="0" animBg="1"/>
      <p:bldP spid="148" grpId="0" animBg="1"/>
      <p:bldP spid="153" grpId="0" animBg="1"/>
      <p:bldP spid="1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Box 115">
            <a:extLst>
              <a:ext uri="{FF2B5EF4-FFF2-40B4-BE49-F238E27FC236}">
                <a16:creationId xmlns:a16="http://schemas.microsoft.com/office/drawing/2014/main" id="{D3763B08-5990-47C0-92D4-64DC304F938F}"/>
              </a:ext>
            </a:extLst>
          </p:cNvPr>
          <p:cNvSpPr txBox="1"/>
          <p:nvPr/>
        </p:nvSpPr>
        <p:spPr>
          <a:xfrm>
            <a:off x="573024" y="210312"/>
            <a:ext cx="1901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118" name="Object 2">
            <a:extLst>
              <a:ext uri="{FF2B5EF4-FFF2-40B4-BE49-F238E27FC236}">
                <a16:creationId xmlns:a16="http://schemas.microsoft.com/office/drawing/2014/main" id="{1CD5FE84-DE56-4075-B219-E9444F42FA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872" y="220472"/>
          <a:ext cx="288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18" name="Object 2">
                        <a:extLst>
                          <a:ext uri="{FF2B5EF4-FFF2-40B4-BE49-F238E27FC236}">
                            <a16:creationId xmlns:a16="http://schemas.microsoft.com/office/drawing/2014/main" id="{1CD5FE84-DE56-4075-B219-E9444F42F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" y="220472"/>
                        <a:ext cx="288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>
            <a:extLst>
              <a:ext uri="{FF2B5EF4-FFF2-40B4-BE49-F238E27FC236}">
                <a16:creationId xmlns:a16="http://schemas.microsoft.com/office/drawing/2014/main" id="{28F0822D-C51E-4363-B77D-EEED8A830696}"/>
              </a:ext>
            </a:extLst>
          </p:cNvPr>
          <p:cNvGrpSpPr/>
          <p:nvPr/>
        </p:nvGrpSpPr>
        <p:grpSpPr>
          <a:xfrm>
            <a:off x="646176" y="987749"/>
            <a:ext cx="2586536" cy="1620180"/>
            <a:chOff x="839416" y="4941168"/>
            <a:chExt cx="10405156" cy="1620180"/>
          </a:xfrm>
        </p:grpSpPr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F3B12DFC-A6FD-4E71-BF05-DB2108CF5159}"/>
                </a:ext>
              </a:extLst>
            </p:cNvPr>
            <p:cNvCxnSpPr/>
            <p:nvPr/>
          </p:nvCxnSpPr>
          <p:spPr>
            <a:xfrm>
              <a:off x="839416" y="494116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E95694D7-79ED-4DAE-8875-BAC7C096FABF}"/>
                </a:ext>
              </a:extLst>
            </p:cNvPr>
            <p:cNvCxnSpPr/>
            <p:nvPr/>
          </p:nvCxnSpPr>
          <p:spPr>
            <a:xfrm>
              <a:off x="839416" y="548122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651EBD39-8DFF-44E1-83A5-DEBD27F07B7A}"/>
                </a:ext>
              </a:extLst>
            </p:cNvPr>
            <p:cNvCxnSpPr/>
            <p:nvPr/>
          </p:nvCxnSpPr>
          <p:spPr>
            <a:xfrm>
              <a:off x="839416" y="602128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9CCCC363-7BDE-4FCA-B7FB-A561E1D47145}"/>
                </a:ext>
              </a:extLst>
            </p:cNvPr>
            <p:cNvCxnSpPr/>
            <p:nvPr/>
          </p:nvCxnSpPr>
          <p:spPr>
            <a:xfrm>
              <a:off x="839416" y="6561348"/>
              <a:ext cx="1040515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Freeform: Shape 143">
            <a:extLst>
              <a:ext uri="{FF2B5EF4-FFF2-40B4-BE49-F238E27FC236}">
                <a16:creationId xmlns:a16="http://schemas.microsoft.com/office/drawing/2014/main" id="{CE44B081-EDA7-429B-900A-8F3622519126}"/>
              </a:ext>
            </a:extLst>
          </p:cNvPr>
          <p:cNvSpPr/>
          <p:nvPr/>
        </p:nvSpPr>
        <p:spPr>
          <a:xfrm>
            <a:off x="646176" y="978408"/>
            <a:ext cx="2596896" cy="554621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41421 h 545281"/>
              <a:gd name="connsiteX1" fmla="*/ 357770 w 748937"/>
              <a:gd name="connsiteY1" fmla="*/ 545281 h 545281"/>
              <a:gd name="connsiteX2" fmla="*/ 357051 w 748937"/>
              <a:gd name="connsiteY2" fmla="*/ 1489 h 545281"/>
              <a:gd name="connsiteX3" fmla="*/ 748937 w 748937"/>
              <a:gd name="connsiteY3" fmla="*/ 1489 h 545281"/>
              <a:gd name="connsiteX0" fmla="*/ 0 w 748937"/>
              <a:gd name="connsiteY0" fmla="*/ 582026 h 585886"/>
              <a:gd name="connsiteX1" fmla="*/ 357770 w 748937"/>
              <a:gd name="connsiteY1" fmla="*/ 585886 h 585886"/>
              <a:gd name="connsiteX2" fmla="*/ 357051 w 748937"/>
              <a:gd name="connsiteY2" fmla="*/ 42094 h 585886"/>
              <a:gd name="connsiteX3" fmla="*/ 657549 w 748937"/>
              <a:gd name="connsiteY3" fmla="*/ 36795 h 585886"/>
              <a:gd name="connsiteX4" fmla="*/ 748937 w 748937"/>
              <a:gd name="connsiteY4" fmla="*/ 42094 h 585886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1283892 w 1283892"/>
              <a:gd name="connsiteY4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82026 h 586924"/>
              <a:gd name="connsiteX1" fmla="*/ 357770 w 1283892"/>
              <a:gd name="connsiteY1" fmla="*/ 585886 h 586924"/>
              <a:gd name="connsiteX2" fmla="*/ 357051 w 1283892"/>
              <a:gd name="connsiteY2" fmla="*/ 42094 h 586924"/>
              <a:gd name="connsiteX3" fmla="*/ 657549 w 1283892"/>
              <a:gd name="connsiteY3" fmla="*/ 36795 h 586924"/>
              <a:gd name="connsiteX4" fmla="*/ 917596 w 1283892"/>
              <a:gd name="connsiteY4" fmla="*/ 234915 h 586924"/>
              <a:gd name="connsiteX5" fmla="*/ 1283892 w 1283892"/>
              <a:gd name="connsiteY5" fmla="*/ 586924 h 586924"/>
              <a:gd name="connsiteX0" fmla="*/ 0 w 1283892"/>
              <a:gd name="connsiteY0" fmla="*/ 579075 h 583973"/>
              <a:gd name="connsiteX1" fmla="*/ 357770 w 1283892"/>
              <a:gd name="connsiteY1" fmla="*/ 582935 h 583973"/>
              <a:gd name="connsiteX2" fmla="*/ 357051 w 1283892"/>
              <a:gd name="connsiteY2" fmla="*/ 39143 h 583973"/>
              <a:gd name="connsiteX3" fmla="*/ 861872 w 1283892"/>
              <a:gd name="connsiteY3" fmla="*/ 45274 h 583973"/>
              <a:gd name="connsiteX4" fmla="*/ 917596 w 1283892"/>
              <a:gd name="connsiteY4" fmla="*/ 231964 h 583973"/>
              <a:gd name="connsiteX5" fmla="*/ 1283892 w 1283892"/>
              <a:gd name="connsiteY5" fmla="*/ 583973 h 583973"/>
              <a:gd name="connsiteX0" fmla="*/ 0 w 1283892"/>
              <a:gd name="connsiteY0" fmla="*/ 539932 h 544830"/>
              <a:gd name="connsiteX1" fmla="*/ 357770 w 1283892"/>
              <a:gd name="connsiteY1" fmla="*/ 543792 h 544830"/>
              <a:gd name="connsiteX2" fmla="*/ 357051 w 1283892"/>
              <a:gd name="connsiteY2" fmla="*/ 0 h 544830"/>
              <a:gd name="connsiteX3" fmla="*/ 861872 w 1283892"/>
              <a:gd name="connsiteY3" fmla="*/ 6131 h 544830"/>
              <a:gd name="connsiteX4" fmla="*/ 917596 w 1283892"/>
              <a:gd name="connsiteY4" fmla="*/ 192821 h 544830"/>
              <a:gd name="connsiteX5" fmla="*/ 1283892 w 1283892"/>
              <a:gd name="connsiteY5" fmla="*/ 544830 h 544830"/>
              <a:gd name="connsiteX0" fmla="*/ 0 w 1283892"/>
              <a:gd name="connsiteY0" fmla="*/ 541421 h 546319"/>
              <a:gd name="connsiteX1" fmla="*/ 357770 w 1283892"/>
              <a:gd name="connsiteY1" fmla="*/ 545281 h 546319"/>
              <a:gd name="connsiteX2" fmla="*/ 357051 w 1283892"/>
              <a:gd name="connsiteY2" fmla="*/ 1489 h 546319"/>
              <a:gd name="connsiteX3" fmla="*/ 1121920 w 1283892"/>
              <a:gd name="connsiteY3" fmla="*/ 0 h 546319"/>
              <a:gd name="connsiteX4" fmla="*/ 917596 w 1283892"/>
              <a:gd name="connsiteY4" fmla="*/ 194310 h 546319"/>
              <a:gd name="connsiteX5" fmla="*/ 1283892 w 1283892"/>
              <a:gd name="connsiteY5" fmla="*/ 546319 h 546319"/>
              <a:gd name="connsiteX0" fmla="*/ 0 w 1283892"/>
              <a:gd name="connsiteY0" fmla="*/ 541421 h 569095"/>
              <a:gd name="connsiteX1" fmla="*/ 357770 w 1283892"/>
              <a:gd name="connsiteY1" fmla="*/ 545281 h 569095"/>
              <a:gd name="connsiteX2" fmla="*/ 357051 w 1283892"/>
              <a:gd name="connsiteY2" fmla="*/ 1489 h 569095"/>
              <a:gd name="connsiteX3" fmla="*/ 1121920 w 1283892"/>
              <a:gd name="connsiteY3" fmla="*/ 0 h 569095"/>
              <a:gd name="connsiteX4" fmla="*/ 1103345 w 1283892"/>
              <a:gd name="connsiteY4" fmla="*/ 537210 h 569095"/>
              <a:gd name="connsiteX5" fmla="*/ 1283892 w 1283892"/>
              <a:gd name="connsiteY5" fmla="*/ 546319 h 569095"/>
              <a:gd name="connsiteX0" fmla="*/ 0 w 1283892"/>
              <a:gd name="connsiteY0" fmla="*/ 541421 h 569095"/>
              <a:gd name="connsiteX1" fmla="*/ 357770 w 1283892"/>
              <a:gd name="connsiteY1" fmla="*/ 545281 h 569095"/>
              <a:gd name="connsiteX2" fmla="*/ 357051 w 1283892"/>
              <a:gd name="connsiteY2" fmla="*/ 1489 h 569095"/>
              <a:gd name="connsiteX3" fmla="*/ 1121920 w 1283892"/>
              <a:gd name="connsiteY3" fmla="*/ 0 h 569095"/>
              <a:gd name="connsiteX4" fmla="*/ 1103345 w 1283892"/>
              <a:gd name="connsiteY4" fmla="*/ 537210 h 569095"/>
              <a:gd name="connsiteX5" fmla="*/ 1283892 w 1283892"/>
              <a:gd name="connsiteY5" fmla="*/ 546319 h 569095"/>
              <a:gd name="connsiteX0" fmla="*/ 0 w 1283892"/>
              <a:gd name="connsiteY0" fmla="*/ 541421 h 546319"/>
              <a:gd name="connsiteX1" fmla="*/ 357770 w 1283892"/>
              <a:gd name="connsiteY1" fmla="*/ 545281 h 546319"/>
              <a:gd name="connsiteX2" fmla="*/ 357051 w 1283892"/>
              <a:gd name="connsiteY2" fmla="*/ 1489 h 546319"/>
              <a:gd name="connsiteX3" fmla="*/ 1121920 w 1283892"/>
              <a:gd name="connsiteY3" fmla="*/ 0 h 546319"/>
              <a:gd name="connsiteX4" fmla="*/ 1103345 w 1283892"/>
              <a:gd name="connsiteY4" fmla="*/ 537210 h 546319"/>
              <a:gd name="connsiteX5" fmla="*/ 1283892 w 1283892"/>
              <a:gd name="connsiteY5" fmla="*/ 546319 h 546319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0334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0334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33065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945156 w 1945156"/>
              <a:gd name="connsiteY5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727459 w 1945156"/>
              <a:gd name="connsiteY5" fmla="*/ 529590 h 545281"/>
              <a:gd name="connsiteX6" fmla="*/ 1945156 w 1945156"/>
              <a:gd name="connsiteY6" fmla="*/ 531079 h 545281"/>
              <a:gd name="connsiteX0" fmla="*/ 0 w 1945156"/>
              <a:gd name="connsiteY0" fmla="*/ 541421 h 545281"/>
              <a:gd name="connsiteX1" fmla="*/ 357770 w 1945156"/>
              <a:gd name="connsiteY1" fmla="*/ 545281 h 545281"/>
              <a:gd name="connsiteX2" fmla="*/ 357051 w 1945156"/>
              <a:gd name="connsiteY2" fmla="*/ 1489 h 545281"/>
              <a:gd name="connsiteX3" fmla="*/ 1121920 w 1945156"/>
              <a:gd name="connsiteY3" fmla="*/ 0 h 545281"/>
              <a:gd name="connsiteX4" fmla="*/ 1118206 w 1945156"/>
              <a:gd name="connsiteY4" fmla="*/ 537210 h 545281"/>
              <a:gd name="connsiteX5" fmla="*/ 1727459 w 1945156"/>
              <a:gd name="connsiteY5" fmla="*/ 529590 h 545281"/>
              <a:gd name="connsiteX6" fmla="*/ 1816618 w 1945156"/>
              <a:gd name="connsiteY6" fmla="*/ 529590 h 545281"/>
              <a:gd name="connsiteX7" fmla="*/ 1945156 w 1945156"/>
              <a:gd name="connsiteY7" fmla="*/ 531079 h 545281"/>
              <a:gd name="connsiteX0" fmla="*/ 0 w 2483826"/>
              <a:gd name="connsiteY0" fmla="*/ 547552 h 551412"/>
              <a:gd name="connsiteX1" fmla="*/ 357770 w 2483826"/>
              <a:gd name="connsiteY1" fmla="*/ 551412 h 551412"/>
              <a:gd name="connsiteX2" fmla="*/ 357051 w 2483826"/>
              <a:gd name="connsiteY2" fmla="*/ 7620 h 551412"/>
              <a:gd name="connsiteX3" fmla="*/ 1121920 w 2483826"/>
              <a:gd name="connsiteY3" fmla="*/ 6131 h 551412"/>
              <a:gd name="connsiteX4" fmla="*/ 1118206 w 2483826"/>
              <a:gd name="connsiteY4" fmla="*/ 543341 h 551412"/>
              <a:gd name="connsiteX5" fmla="*/ 1727459 w 2483826"/>
              <a:gd name="connsiteY5" fmla="*/ 535721 h 551412"/>
              <a:gd name="connsiteX6" fmla="*/ 1816618 w 2483826"/>
              <a:gd name="connsiteY6" fmla="*/ 535721 h 551412"/>
              <a:gd name="connsiteX7" fmla="*/ 2483826 w 2483826"/>
              <a:gd name="connsiteY7" fmla="*/ 0 h 551412"/>
              <a:gd name="connsiteX0" fmla="*/ 0 w 2483826"/>
              <a:gd name="connsiteY0" fmla="*/ 547552 h 551412"/>
              <a:gd name="connsiteX1" fmla="*/ 357770 w 2483826"/>
              <a:gd name="connsiteY1" fmla="*/ 551412 h 551412"/>
              <a:gd name="connsiteX2" fmla="*/ 357051 w 2483826"/>
              <a:gd name="connsiteY2" fmla="*/ 7620 h 551412"/>
              <a:gd name="connsiteX3" fmla="*/ 1121920 w 2483826"/>
              <a:gd name="connsiteY3" fmla="*/ 6131 h 551412"/>
              <a:gd name="connsiteX4" fmla="*/ 1118206 w 2483826"/>
              <a:gd name="connsiteY4" fmla="*/ 543341 h 551412"/>
              <a:gd name="connsiteX5" fmla="*/ 1727459 w 2483826"/>
              <a:gd name="connsiteY5" fmla="*/ 535721 h 551412"/>
              <a:gd name="connsiteX6" fmla="*/ 1816618 w 2483826"/>
              <a:gd name="connsiteY6" fmla="*/ 535721 h 551412"/>
              <a:gd name="connsiteX7" fmla="*/ 2483826 w 2483826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43341 h 551412"/>
              <a:gd name="connsiteX5" fmla="*/ 1727459 w 2494971"/>
              <a:gd name="connsiteY5" fmla="*/ 535721 h 551412"/>
              <a:gd name="connsiteX6" fmla="*/ 1816618 w 2494971"/>
              <a:gd name="connsiteY6" fmla="*/ 535721 h 551412"/>
              <a:gd name="connsiteX7" fmla="*/ 2494971 w 2494971"/>
              <a:gd name="connsiteY7" fmla="*/ 0 h 551412"/>
              <a:gd name="connsiteX0" fmla="*/ 0 w 2494971"/>
              <a:gd name="connsiteY0" fmla="*/ 612457 h 616317"/>
              <a:gd name="connsiteX1" fmla="*/ 357770 w 2494971"/>
              <a:gd name="connsiteY1" fmla="*/ 616317 h 616317"/>
              <a:gd name="connsiteX2" fmla="*/ 357051 w 2494971"/>
              <a:gd name="connsiteY2" fmla="*/ 72525 h 616317"/>
              <a:gd name="connsiteX3" fmla="*/ 1121920 w 2494971"/>
              <a:gd name="connsiteY3" fmla="*/ 71036 h 616317"/>
              <a:gd name="connsiteX4" fmla="*/ 1118206 w 2494971"/>
              <a:gd name="connsiteY4" fmla="*/ 608246 h 616317"/>
              <a:gd name="connsiteX5" fmla="*/ 1727459 w 2494971"/>
              <a:gd name="connsiteY5" fmla="*/ 600626 h 616317"/>
              <a:gd name="connsiteX6" fmla="*/ 1920637 w 2494971"/>
              <a:gd name="connsiteY6" fmla="*/ 82466 h 616317"/>
              <a:gd name="connsiteX7" fmla="*/ 2494971 w 2494971"/>
              <a:gd name="connsiteY7" fmla="*/ 64905 h 616317"/>
              <a:gd name="connsiteX0" fmla="*/ 0 w 2494971"/>
              <a:gd name="connsiteY0" fmla="*/ 612457 h 616317"/>
              <a:gd name="connsiteX1" fmla="*/ 357770 w 2494971"/>
              <a:gd name="connsiteY1" fmla="*/ 616317 h 616317"/>
              <a:gd name="connsiteX2" fmla="*/ 357051 w 2494971"/>
              <a:gd name="connsiteY2" fmla="*/ 72525 h 616317"/>
              <a:gd name="connsiteX3" fmla="*/ 1121920 w 2494971"/>
              <a:gd name="connsiteY3" fmla="*/ 71036 h 616317"/>
              <a:gd name="connsiteX4" fmla="*/ 1118206 w 2494971"/>
              <a:gd name="connsiteY4" fmla="*/ 608246 h 616317"/>
              <a:gd name="connsiteX5" fmla="*/ 1916922 w 2494971"/>
              <a:gd name="connsiteY5" fmla="*/ 608246 h 616317"/>
              <a:gd name="connsiteX6" fmla="*/ 1920637 w 2494971"/>
              <a:gd name="connsiteY6" fmla="*/ 82466 h 616317"/>
              <a:gd name="connsiteX7" fmla="*/ 2494971 w 2494971"/>
              <a:gd name="connsiteY7" fmla="*/ 64905 h 616317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43341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40198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33913 h 551412"/>
              <a:gd name="connsiteX5" fmla="*/ 1916922 w 2494971"/>
              <a:gd name="connsiteY5" fmla="*/ 543341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8206 w 2494971"/>
              <a:gd name="connsiteY4" fmla="*/ 533913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3 w 2494971"/>
              <a:gd name="connsiteY4" fmla="*/ 511917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2077 w 2494971"/>
              <a:gd name="connsiteY4" fmla="*/ 533913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15141 w 2494971"/>
              <a:gd name="connsiteY4" fmla="*/ 540197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1269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7561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11445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20637 w 2494971"/>
              <a:gd name="connsiteY6" fmla="*/ 11277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16922 w 2494971"/>
              <a:gd name="connsiteY5" fmla="*/ 530772 h 551412"/>
              <a:gd name="connsiteX6" fmla="*/ 1908382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552 h 551412"/>
              <a:gd name="connsiteX1" fmla="*/ 357770 w 2494971"/>
              <a:gd name="connsiteY1" fmla="*/ 551412 h 551412"/>
              <a:gd name="connsiteX2" fmla="*/ 357051 w 2494971"/>
              <a:gd name="connsiteY2" fmla="*/ 7620 h 551412"/>
              <a:gd name="connsiteX3" fmla="*/ 1121920 w 2494971"/>
              <a:gd name="connsiteY3" fmla="*/ 6131 h 551412"/>
              <a:gd name="connsiteX4" fmla="*/ 1124334 w 2494971"/>
              <a:gd name="connsiteY4" fmla="*/ 533912 h 551412"/>
              <a:gd name="connsiteX5" fmla="*/ 1923050 w 2494971"/>
              <a:gd name="connsiteY5" fmla="*/ 530772 h 551412"/>
              <a:gd name="connsiteX6" fmla="*/ 1908382 w 2494971"/>
              <a:gd name="connsiteY6" fmla="*/ 8135 h 551412"/>
              <a:gd name="connsiteX7" fmla="*/ 2494971 w 2494971"/>
              <a:gd name="connsiteY7" fmla="*/ 0 h 551412"/>
              <a:gd name="connsiteX0" fmla="*/ 0 w 2494971"/>
              <a:gd name="connsiteY0" fmla="*/ 547996 h 551856"/>
              <a:gd name="connsiteX1" fmla="*/ 357770 w 2494971"/>
              <a:gd name="connsiteY1" fmla="*/ 551856 h 551856"/>
              <a:gd name="connsiteX2" fmla="*/ 357051 w 2494971"/>
              <a:gd name="connsiteY2" fmla="*/ 8064 h 551856"/>
              <a:gd name="connsiteX3" fmla="*/ 1121920 w 2494971"/>
              <a:gd name="connsiteY3" fmla="*/ 6575 h 551856"/>
              <a:gd name="connsiteX4" fmla="*/ 1124334 w 2494971"/>
              <a:gd name="connsiteY4" fmla="*/ 534356 h 551856"/>
              <a:gd name="connsiteX5" fmla="*/ 1923050 w 2494971"/>
              <a:gd name="connsiteY5" fmla="*/ 531216 h 551856"/>
              <a:gd name="connsiteX6" fmla="*/ 1893063 w 2494971"/>
              <a:gd name="connsiteY6" fmla="*/ 2295 h 551856"/>
              <a:gd name="connsiteX7" fmla="*/ 2494971 w 2494971"/>
              <a:gd name="connsiteY7" fmla="*/ 444 h 551856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23050 w 2494971"/>
              <a:gd name="connsiteY5" fmla="*/ 53398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23050 w 2494971"/>
              <a:gd name="connsiteY5" fmla="*/ 53398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3083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49691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07729 w 2494971"/>
              <a:gd name="connsiteY5" fmla="*/ 546548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  <a:gd name="connsiteX0" fmla="*/ 0 w 2494971"/>
              <a:gd name="connsiteY0" fmla="*/ 550761 h 554621"/>
              <a:gd name="connsiteX1" fmla="*/ 357770 w 2494971"/>
              <a:gd name="connsiteY1" fmla="*/ 554621 h 554621"/>
              <a:gd name="connsiteX2" fmla="*/ 357051 w 2494971"/>
              <a:gd name="connsiteY2" fmla="*/ 10829 h 554621"/>
              <a:gd name="connsiteX3" fmla="*/ 1121920 w 2494971"/>
              <a:gd name="connsiteY3" fmla="*/ 9340 h 554621"/>
              <a:gd name="connsiteX4" fmla="*/ 1124334 w 2494971"/>
              <a:gd name="connsiteY4" fmla="*/ 537121 h 554621"/>
              <a:gd name="connsiteX5" fmla="*/ 1910793 w 2494971"/>
              <a:gd name="connsiteY5" fmla="*/ 540263 h 554621"/>
              <a:gd name="connsiteX6" fmla="*/ 1905318 w 2494971"/>
              <a:gd name="connsiteY6" fmla="*/ 1918 h 554621"/>
              <a:gd name="connsiteX7" fmla="*/ 2494971 w 2494971"/>
              <a:gd name="connsiteY7" fmla="*/ 3209 h 554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94971" h="554621">
                <a:moveTo>
                  <a:pt x="0" y="550761"/>
                </a:moveTo>
                <a:lnTo>
                  <a:pt x="357770" y="554621"/>
                </a:lnTo>
                <a:cubicBezTo>
                  <a:pt x="354433" y="439494"/>
                  <a:pt x="356273" y="177923"/>
                  <a:pt x="357051" y="10829"/>
                </a:cubicBezTo>
                <a:cubicBezTo>
                  <a:pt x="514748" y="14564"/>
                  <a:pt x="1056606" y="9340"/>
                  <a:pt x="1121920" y="9340"/>
                </a:cubicBezTo>
                <a:cubicBezTo>
                  <a:pt x="1125533" y="531592"/>
                  <a:pt x="1121549" y="6458"/>
                  <a:pt x="1124334" y="537121"/>
                </a:cubicBezTo>
                <a:lnTo>
                  <a:pt x="1910793" y="540263"/>
                </a:lnTo>
                <a:cubicBezTo>
                  <a:pt x="1905902" y="321012"/>
                  <a:pt x="1910207" y="192888"/>
                  <a:pt x="1905318" y="1918"/>
                </a:cubicBezTo>
                <a:cubicBezTo>
                  <a:pt x="2023702" y="-5206"/>
                  <a:pt x="2235419" y="10333"/>
                  <a:pt x="2494971" y="3209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6" name="Freeform: Shape 145">
            <a:extLst>
              <a:ext uri="{FF2B5EF4-FFF2-40B4-BE49-F238E27FC236}">
                <a16:creationId xmlns:a16="http://schemas.microsoft.com/office/drawing/2014/main" id="{48FD081C-7373-4AD2-9CCA-0D4A98CCE087}"/>
              </a:ext>
            </a:extLst>
          </p:cNvPr>
          <p:cNvSpPr/>
          <p:nvPr/>
        </p:nvSpPr>
        <p:spPr>
          <a:xfrm rot="12610919">
            <a:off x="737577" y="1741838"/>
            <a:ext cx="2345784" cy="348866"/>
          </a:xfrm>
          <a:custGeom>
            <a:avLst/>
            <a:gdLst>
              <a:gd name="connsiteX0" fmla="*/ 28398 w 1716481"/>
              <a:gd name="connsiteY0" fmla="*/ 480159 h 480159"/>
              <a:gd name="connsiteX1" fmla="*/ 5538 w 1716481"/>
              <a:gd name="connsiteY1" fmla="*/ 331569 h 480159"/>
              <a:gd name="connsiteX2" fmla="*/ 119838 w 1716481"/>
              <a:gd name="connsiteY2" fmla="*/ 331569 h 480159"/>
              <a:gd name="connsiteX3" fmla="*/ 154128 w 1716481"/>
              <a:gd name="connsiteY3" fmla="*/ 182979 h 480159"/>
              <a:gd name="connsiteX4" fmla="*/ 302718 w 1716481"/>
              <a:gd name="connsiteY4" fmla="*/ 217269 h 480159"/>
              <a:gd name="connsiteX5" fmla="*/ 371298 w 1716481"/>
              <a:gd name="connsiteY5" fmla="*/ 57249 h 480159"/>
              <a:gd name="connsiteX6" fmla="*/ 554178 w 1716481"/>
              <a:gd name="connsiteY6" fmla="*/ 125829 h 480159"/>
              <a:gd name="connsiteX7" fmla="*/ 679908 w 1716481"/>
              <a:gd name="connsiteY7" fmla="*/ 99 h 480159"/>
              <a:gd name="connsiteX8" fmla="*/ 874218 w 1716481"/>
              <a:gd name="connsiteY8" fmla="*/ 102969 h 480159"/>
              <a:gd name="connsiteX9" fmla="*/ 1045668 w 1716481"/>
              <a:gd name="connsiteY9" fmla="*/ 99 h 480159"/>
              <a:gd name="connsiteX10" fmla="*/ 1125678 w 1716481"/>
              <a:gd name="connsiteY10" fmla="*/ 102969 h 480159"/>
              <a:gd name="connsiteX11" fmla="*/ 1388568 w 1716481"/>
              <a:gd name="connsiteY11" fmla="*/ 91539 h 480159"/>
              <a:gd name="connsiteX12" fmla="*/ 1457148 w 1716481"/>
              <a:gd name="connsiteY12" fmla="*/ 171549 h 480159"/>
              <a:gd name="connsiteX13" fmla="*/ 1560018 w 1716481"/>
              <a:gd name="connsiteY13" fmla="*/ 217269 h 480159"/>
              <a:gd name="connsiteX14" fmla="*/ 1662888 w 1716481"/>
              <a:gd name="connsiteY14" fmla="*/ 320139 h 480159"/>
              <a:gd name="connsiteX15" fmla="*/ 1708608 w 1716481"/>
              <a:gd name="connsiteY15" fmla="*/ 457299 h 480159"/>
              <a:gd name="connsiteX0" fmla="*/ 24512 w 1717846"/>
              <a:gd name="connsiteY0" fmla="*/ 468410 h 468410"/>
              <a:gd name="connsiteX1" fmla="*/ 6903 w 1717846"/>
              <a:gd name="connsiteY1" fmla="*/ 331569 h 468410"/>
              <a:gd name="connsiteX2" fmla="*/ 121203 w 1717846"/>
              <a:gd name="connsiteY2" fmla="*/ 331569 h 468410"/>
              <a:gd name="connsiteX3" fmla="*/ 155493 w 1717846"/>
              <a:gd name="connsiteY3" fmla="*/ 182979 h 468410"/>
              <a:gd name="connsiteX4" fmla="*/ 304083 w 1717846"/>
              <a:gd name="connsiteY4" fmla="*/ 217269 h 468410"/>
              <a:gd name="connsiteX5" fmla="*/ 372663 w 1717846"/>
              <a:gd name="connsiteY5" fmla="*/ 57249 h 468410"/>
              <a:gd name="connsiteX6" fmla="*/ 555543 w 1717846"/>
              <a:gd name="connsiteY6" fmla="*/ 125829 h 468410"/>
              <a:gd name="connsiteX7" fmla="*/ 681273 w 1717846"/>
              <a:gd name="connsiteY7" fmla="*/ 99 h 468410"/>
              <a:gd name="connsiteX8" fmla="*/ 875583 w 1717846"/>
              <a:gd name="connsiteY8" fmla="*/ 102969 h 468410"/>
              <a:gd name="connsiteX9" fmla="*/ 1047033 w 1717846"/>
              <a:gd name="connsiteY9" fmla="*/ 99 h 468410"/>
              <a:gd name="connsiteX10" fmla="*/ 1127043 w 1717846"/>
              <a:gd name="connsiteY10" fmla="*/ 102969 h 468410"/>
              <a:gd name="connsiteX11" fmla="*/ 1389933 w 1717846"/>
              <a:gd name="connsiteY11" fmla="*/ 91539 h 468410"/>
              <a:gd name="connsiteX12" fmla="*/ 1458513 w 1717846"/>
              <a:gd name="connsiteY12" fmla="*/ 171549 h 468410"/>
              <a:gd name="connsiteX13" fmla="*/ 1561383 w 1717846"/>
              <a:gd name="connsiteY13" fmla="*/ 217269 h 468410"/>
              <a:gd name="connsiteX14" fmla="*/ 1664253 w 1717846"/>
              <a:gd name="connsiteY14" fmla="*/ 320139 h 468410"/>
              <a:gd name="connsiteX15" fmla="*/ 1709973 w 1717846"/>
              <a:gd name="connsiteY15" fmla="*/ 457299 h 468410"/>
              <a:gd name="connsiteX0" fmla="*/ 24512 w 1708473"/>
              <a:gd name="connsiteY0" fmla="*/ 468410 h 483733"/>
              <a:gd name="connsiteX1" fmla="*/ 6903 w 1708473"/>
              <a:gd name="connsiteY1" fmla="*/ 331569 h 483733"/>
              <a:gd name="connsiteX2" fmla="*/ 121203 w 1708473"/>
              <a:gd name="connsiteY2" fmla="*/ 331569 h 483733"/>
              <a:gd name="connsiteX3" fmla="*/ 155493 w 1708473"/>
              <a:gd name="connsiteY3" fmla="*/ 182979 h 483733"/>
              <a:gd name="connsiteX4" fmla="*/ 304083 w 1708473"/>
              <a:gd name="connsiteY4" fmla="*/ 217269 h 483733"/>
              <a:gd name="connsiteX5" fmla="*/ 372663 w 1708473"/>
              <a:gd name="connsiteY5" fmla="*/ 57249 h 483733"/>
              <a:gd name="connsiteX6" fmla="*/ 555543 w 1708473"/>
              <a:gd name="connsiteY6" fmla="*/ 125829 h 483733"/>
              <a:gd name="connsiteX7" fmla="*/ 681273 w 1708473"/>
              <a:gd name="connsiteY7" fmla="*/ 99 h 483733"/>
              <a:gd name="connsiteX8" fmla="*/ 875583 w 1708473"/>
              <a:gd name="connsiteY8" fmla="*/ 102969 h 483733"/>
              <a:gd name="connsiteX9" fmla="*/ 1047033 w 1708473"/>
              <a:gd name="connsiteY9" fmla="*/ 99 h 483733"/>
              <a:gd name="connsiteX10" fmla="*/ 1127043 w 1708473"/>
              <a:gd name="connsiteY10" fmla="*/ 102969 h 483733"/>
              <a:gd name="connsiteX11" fmla="*/ 1389933 w 1708473"/>
              <a:gd name="connsiteY11" fmla="*/ 91539 h 483733"/>
              <a:gd name="connsiteX12" fmla="*/ 1458513 w 1708473"/>
              <a:gd name="connsiteY12" fmla="*/ 171549 h 483733"/>
              <a:gd name="connsiteX13" fmla="*/ 1561383 w 1708473"/>
              <a:gd name="connsiteY13" fmla="*/ 217269 h 483733"/>
              <a:gd name="connsiteX14" fmla="*/ 1664253 w 1708473"/>
              <a:gd name="connsiteY14" fmla="*/ 320139 h 483733"/>
              <a:gd name="connsiteX15" fmla="*/ 1699472 w 1708473"/>
              <a:gd name="connsiteY15" fmla="*/ 483733 h 483733"/>
              <a:gd name="connsiteX0" fmla="*/ 24512 w 1716276"/>
              <a:gd name="connsiteY0" fmla="*/ 468410 h 483733"/>
              <a:gd name="connsiteX1" fmla="*/ 6903 w 1716276"/>
              <a:gd name="connsiteY1" fmla="*/ 331569 h 483733"/>
              <a:gd name="connsiteX2" fmla="*/ 121203 w 1716276"/>
              <a:gd name="connsiteY2" fmla="*/ 331569 h 483733"/>
              <a:gd name="connsiteX3" fmla="*/ 155493 w 1716276"/>
              <a:gd name="connsiteY3" fmla="*/ 182979 h 483733"/>
              <a:gd name="connsiteX4" fmla="*/ 304083 w 1716276"/>
              <a:gd name="connsiteY4" fmla="*/ 217269 h 483733"/>
              <a:gd name="connsiteX5" fmla="*/ 372663 w 1716276"/>
              <a:gd name="connsiteY5" fmla="*/ 57249 h 483733"/>
              <a:gd name="connsiteX6" fmla="*/ 555543 w 1716276"/>
              <a:gd name="connsiteY6" fmla="*/ 125829 h 483733"/>
              <a:gd name="connsiteX7" fmla="*/ 681273 w 1716276"/>
              <a:gd name="connsiteY7" fmla="*/ 99 h 483733"/>
              <a:gd name="connsiteX8" fmla="*/ 875583 w 1716276"/>
              <a:gd name="connsiteY8" fmla="*/ 102969 h 483733"/>
              <a:gd name="connsiteX9" fmla="*/ 1047033 w 1716276"/>
              <a:gd name="connsiteY9" fmla="*/ 99 h 483733"/>
              <a:gd name="connsiteX10" fmla="*/ 1127043 w 1716276"/>
              <a:gd name="connsiteY10" fmla="*/ 102969 h 483733"/>
              <a:gd name="connsiteX11" fmla="*/ 1389933 w 1716276"/>
              <a:gd name="connsiteY11" fmla="*/ 91539 h 483733"/>
              <a:gd name="connsiteX12" fmla="*/ 1458513 w 1716276"/>
              <a:gd name="connsiteY12" fmla="*/ 171549 h 483733"/>
              <a:gd name="connsiteX13" fmla="*/ 1561383 w 1716276"/>
              <a:gd name="connsiteY13" fmla="*/ 217269 h 483733"/>
              <a:gd name="connsiteX14" fmla="*/ 1664253 w 1716276"/>
              <a:gd name="connsiteY14" fmla="*/ 320139 h 483733"/>
              <a:gd name="connsiteX15" fmla="*/ 1699472 w 1716276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06016 w 1718209"/>
              <a:gd name="connsiteY4" fmla="*/ 217269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410 h 483733"/>
              <a:gd name="connsiteX1" fmla="*/ 8836 w 1718209"/>
              <a:gd name="connsiteY1" fmla="*/ 331569 h 483733"/>
              <a:gd name="connsiteX2" fmla="*/ 149391 w 1718209"/>
              <a:gd name="connsiteY2" fmla="*/ 322758 h 483733"/>
              <a:gd name="connsiteX3" fmla="*/ 157426 w 1718209"/>
              <a:gd name="connsiteY3" fmla="*/ 182979 h 483733"/>
              <a:gd name="connsiteX4" fmla="*/ 348024 w 1718209"/>
              <a:gd name="connsiteY4" fmla="*/ 201115 h 483733"/>
              <a:gd name="connsiteX5" fmla="*/ 374596 w 1718209"/>
              <a:gd name="connsiteY5" fmla="*/ 57249 h 483733"/>
              <a:gd name="connsiteX6" fmla="*/ 557476 w 1718209"/>
              <a:gd name="connsiteY6" fmla="*/ 125829 h 483733"/>
              <a:gd name="connsiteX7" fmla="*/ 683206 w 1718209"/>
              <a:gd name="connsiteY7" fmla="*/ 99 h 483733"/>
              <a:gd name="connsiteX8" fmla="*/ 877516 w 1718209"/>
              <a:gd name="connsiteY8" fmla="*/ 102969 h 483733"/>
              <a:gd name="connsiteX9" fmla="*/ 1048966 w 1718209"/>
              <a:gd name="connsiteY9" fmla="*/ 99 h 483733"/>
              <a:gd name="connsiteX10" fmla="*/ 1128976 w 1718209"/>
              <a:gd name="connsiteY10" fmla="*/ 102969 h 483733"/>
              <a:gd name="connsiteX11" fmla="*/ 1391866 w 1718209"/>
              <a:gd name="connsiteY11" fmla="*/ 91539 h 483733"/>
              <a:gd name="connsiteX12" fmla="*/ 1460446 w 1718209"/>
              <a:gd name="connsiteY12" fmla="*/ 171549 h 483733"/>
              <a:gd name="connsiteX13" fmla="*/ 1563316 w 1718209"/>
              <a:gd name="connsiteY13" fmla="*/ 217269 h 483733"/>
              <a:gd name="connsiteX14" fmla="*/ 1666186 w 1718209"/>
              <a:gd name="connsiteY14" fmla="*/ 320139 h 483733"/>
              <a:gd name="connsiteX15" fmla="*/ 1701405 w 1718209"/>
              <a:gd name="connsiteY15" fmla="*/ 483733 h 483733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74596 w 1718209"/>
              <a:gd name="connsiteY5" fmla="*/ 57227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88 h 483711"/>
              <a:gd name="connsiteX1" fmla="*/ 8836 w 1718209"/>
              <a:gd name="connsiteY1" fmla="*/ 331547 h 483711"/>
              <a:gd name="connsiteX2" fmla="*/ 149391 w 1718209"/>
              <a:gd name="connsiteY2" fmla="*/ 322736 h 483711"/>
              <a:gd name="connsiteX3" fmla="*/ 157426 w 1718209"/>
              <a:gd name="connsiteY3" fmla="*/ 182957 h 483711"/>
              <a:gd name="connsiteX4" fmla="*/ 348024 w 1718209"/>
              <a:gd name="connsiteY4" fmla="*/ 201093 h 483711"/>
              <a:gd name="connsiteX5" fmla="*/ 392974 w 1718209"/>
              <a:gd name="connsiteY5" fmla="*/ 71912 h 483711"/>
              <a:gd name="connsiteX6" fmla="*/ 602109 w 1718209"/>
              <a:gd name="connsiteY6" fmla="*/ 122870 h 483711"/>
              <a:gd name="connsiteX7" fmla="*/ 683206 w 1718209"/>
              <a:gd name="connsiteY7" fmla="*/ 77 h 483711"/>
              <a:gd name="connsiteX8" fmla="*/ 877516 w 1718209"/>
              <a:gd name="connsiteY8" fmla="*/ 102947 h 483711"/>
              <a:gd name="connsiteX9" fmla="*/ 1048966 w 1718209"/>
              <a:gd name="connsiteY9" fmla="*/ 77 h 483711"/>
              <a:gd name="connsiteX10" fmla="*/ 1128976 w 1718209"/>
              <a:gd name="connsiteY10" fmla="*/ 102947 h 483711"/>
              <a:gd name="connsiteX11" fmla="*/ 1391866 w 1718209"/>
              <a:gd name="connsiteY11" fmla="*/ 91517 h 483711"/>
              <a:gd name="connsiteX12" fmla="*/ 1460446 w 1718209"/>
              <a:gd name="connsiteY12" fmla="*/ 171527 h 483711"/>
              <a:gd name="connsiteX13" fmla="*/ 1563316 w 1718209"/>
              <a:gd name="connsiteY13" fmla="*/ 217247 h 483711"/>
              <a:gd name="connsiteX14" fmla="*/ 1666186 w 1718209"/>
              <a:gd name="connsiteY14" fmla="*/ 320117 h 483711"/>
              <a:gd name="connsiteX15" fmla="*/ 1701405 w 1718209"/>
              <a:gd name="connsiteY15" fmla="*/ 483711 h 483711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91866 w 1718209"/>
              <a:gd name="connsiteY11" fmla="*/ 91440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460446 w 1718209"/>
              <a:gd name="connsiteY12" fmla="*/ 171450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217170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18209"/>
              <a:gd name="connsiteY0" fmla="*/ 468311 h 483634"/>
              <a:gd name="connsiteX1" fmla="*/ 8836 w 1718209"/>
              <a:gd name="connsiteY1" fmla="*/ 331470 h 483634"/>
              <a:gd name="connsiteX2" fmla="*/ 149391 w 1718209"/>
              <a:gd name="connsiteY2" fmla="*/ 322659 h 483634"/>
              <a:gd name="connsiteX3" fmla="*/ 157426 w 1718209"/>
              <a:gd name="connsiteY3" fmla="*/ 182880 h 483634"/>
              <a:gd name="connsiteX4" fmla="*/ 348024 w 1718209"/>
              <a:gd name="connsiteY4" fmla="*/ 201016 h 483634"/>
              <a:gd name="connsiteX5" fmla="*/ 392974 w 1718209"/>
              <a:gd name="connsiteY5" fmla="*/ 71835 h 483634"/>
              <a:gd name="connsiteX6" fmla="*/ 602109 w 1718209"/>
              <a:gd name="connsiteY6" fmla="*/ 122793 h 483634"/>
              <a:gd name="connsiteX7" fmla="*/ 698959 w 1718209"/>
              <a:gd name="connsiteY7" fmla="*/ 11749 h 483634"/>
              <a:gd name="connsiteX8" fmla="*/ 877516 w 1718209"/>
              <a:gd name="connsiteY8" fmla="*/ 102870 h 483634"/>
              <a:gd name="connsiteX9" fmla="*/ 1048966 w 1718209"/>
              <a:gd name="connsiteY9" fmla="*/ 0 h 483634"/>
              <a:gd name="connsiteX10" fmla="*/ 1128976 w 1718209"/>
              <a:gd name="connsiteY10" fmla="*/ 102870 h 483634"/>
              <a:gd name="connsiteX11" fmla="*/ 1336731 w 1718209"/>
              <a:gd name="connsiteY11" fmla="*/ 65006 h 483634"/>
              <a:gd name="connsiteX12" fmla="*/ 1334422 w 1718209"/>
              <a:gd name="connsiteY12" fmla="*/ 162639 h 483634"/>
              <a:gd name="connsiteX13" fmla="*/ 1563316 w 1718209"/>
              <a:gd name="connsiteY13" fmla="*/ 158428 h 483634"/>
              <a:gd name="connsiteX14" fmla="*/ 1666186 w 1718209"/>
              <a:gd name="connsiteY14" fmla="*/ 320040 h 483634"/>
              <a:gd name="connsiteX15" fmla="*/ 1701405 w 1718209"/>
              <a:gd name="connsiteY15" fmla="*/ 483634 h 483634"/>
              <a:gd name="connsiteX0" fmla="*/ 26445 w 1707662"/>
              <a:gd name="connsiteY0" fmla="*/ 468311 h 483634"/>
              <a:gd name="connsiteX1" fmla="*/ 8836 w 1707662"/>
              <a:gd name="connsiteY1" fmla="*/ 331470 h 483634"/>
              <a:gd name="connsiteX2" fmla="*/ 149391 w 1707662"/>
              <a:gd name="connsiteY2" fmla="*/ 322659 h 483634"/>
              <a:gd name="connsiteX3" fmla="*/ 157426 w 1707662"/>
              <a:gd name="connsiteY3" fmla="*/ 182880 h 483634"/>
              <a:gd name="connsiteX4" fmla="*/ 348024 w 1707662"/>
              <a:gd name="connsiteY4" fmla="*/ 201016 h 483634"/>
              <a:gd name="connsiteX5" fmla="*/ 392974 w 1707662"/>
              <a:gd name="connsiteY5" fmla="*/ 71835 h 483634"/>
              <a:gd name="connsiteX6" fmla="*/ 602109 w 1707662"/>
              <a:gd name="connsiteY6" fmla="*/ 122793 h 483634"/>
              <a:gd name="connsiteX7" fmla="*/ 698959 w 1707662"/>
              <a:gd name="connsiteY7" fmla="*/ 11749 h 483634"/>
              <a:gd name="connsiteX8" fmla="*/ 877516 w 1707662"/>
              <a:gd name="connsiteY8" fmla="*/ 102870 h 483634"/>
              <a:gd name="connsiteX9" fmla="*/ 1048966 w 1707662"/>
              <a:gd name="connsiteY9" fmla="*/ 0 h 483634"/>
              <a:gd name="connsiteX10" fmla="*/ 1128976 w 1707662"/>
              <a:gd name="connsiteY10" fmla="*/ 102870 h 483634"/>
              <a:gd name="connsiteX11" fmla="*/ 1336731 w 1707662"/>
              <a:gd name="connsiteY11" fmla="*/ 65006 h 483634"/>
              <a:gd name="connsiteX12" fmla="*/ 1334422 w 1707662"/>
              <a:gd name="connsiteY12" fmla="*/ 162639 h 483634"/>
              <a:gd name="connsiteX13" fmla="*/ 1563316 w 1707662"/>
              <a:gd name="connsiteY13" fmla="*/ 158428 h 483634"/>
              <a:gd name="connsiteX14" fmla="*/ 1511281 w 1707662"/>
              <a:gd name="connsiteY14" fmla="*/ 258361 h 483634"/>
              <a:gd name="connsiteX15" fmla="*/ 1701405 w 1707662"/>
              <a:gd name="connsiteY15" fmla="*/ 483634 h 483634"/>
              <a:gd name="connsiteX0" fmla="*/ 26445 w 1708227"/>
              <a:gd name="connsiteY0" fmla="*/ 468311 h 483634"/>
              <a:gd name="connsiteX1" fmla="*/ 8836 w 1708227"/>
              <a:gd name="connsiteY1" fmla="*/ 331470 h 483634"/>
              <a:gd name="connsiteX2" fmla="*/ 149391 w 1708227"/>
              <a:gd name="connsiteY2" fmla="*/ 322659 h 483634"/>
              <a:gd name="connsiteX3" fmla="*/ 157426 w 1708227"/>
              <a:gd name="connsiteY3" fmla="*/ 182880 h 483634"/>
              <a:gd name="connsiteX4" fmla="*/ 348024 w 1708227"/>
              <a:gd name="connsiteY4" fmla="*/ 201016 h 483634"/>
              <a:gd name="connsiteX5" fmla="*/ 392974 w 1708227"/>
              <a:gd name="connsiteY5" fmla="*/ 71835 h 483634"/>
              <a:gd name="connsiteX6" fmla="*/ 602109 w 1708227"/>
              <a:gd name="connsiteY6" fmla="*/ 122793 h 483634"/>
              <a:gd name="connsiteX7" fmla="*/ 698959 w 1708227"/>
              <a:gd name="connsiteY7" fmla="*/ 11749 h 483634"/>
              <a:gd name="connsiteX8" fmla="*/ 877516 w 1708227"/>
              <a:gd name="connsiteY8" fmla="*/ 102870 h 483634"/>
              <a:gd name="connsiteX9" fmla="*/ 1048966 w 1708227"/>
              <a:gd name="connsiteY9" fmla="*/ 0 h 483634"/>
              <a:gd name="connsiteX10" fmla="*/ 1128976 w 1708227"/>
              <a:gd name="connsiteY10" fmla="*/ 102870 h 483634"/>
              <a:gd name="connsiteX11" fmla="*/ 1336731 w 1708227"/>
              <a:gd name="connsiteY11" fmla="*/ 65006 h 483634"/>
              <a:gd name="connsiteX12" fmla="*/ 1334422 w 1708227"/>
              <a:gd name="connsiteY12" fmla="*/ 162639 h 483634"/>
              <a:gd name="connsiteX13" fmla="*/ 1563316 w 1708227"/>
              <a:gd name="connsiteY13" fmla="*/ 158428 h 483634"/>
              <a:gd name="connsiteX14" fmla="*/ 1511281 w 1708227"/>
              <a:gd name="connsiteY14" fmla="*/ 258361 h 483634"/>
              <a:gd name="connsiteX15" fmla="*/ 1701405 w 1708227"/>
              <a:gd name="connsiteY15" fmla="*/ 483634 h 483634"/>
              <a:gd name="connsiteX0" fmla="*/ 26445 w 1733118"/>
              <a:gd name="connsiteY0" fmla="*/ 468311 h 483634"/>
              <a:gd name="connsiteX1" fmla="*/ 8836 w 1733118"/>
              <a:gd name="connsiteY1" fmla="*/ 331470 h 483634"/>
              <a:gd name="connsiteX2" fmla="*/ 149391 w 1733118"/>
              <a:gd name="connsiteY2" fmla="*/ 322659 h 483634"/>
              <a:gd name="connsiteX3" fmla="*/ 157426 w 1733118"/>
              <a:gd name="connsiteY3" fmla="*/ 182880 h 483634"/>
              <a:gd name="connsiteX4" fmla="*/ 348024 w 1733118"/>
              <a:gd name="connsiteY4" fmla="*/ 201016 h 483634"/>
              <a:gd name="connsiteX5" fmla="*/ 392974 w 1733118"/>
              <a:gd name="connsiteY5" fmla="*/ 71835 h 483634"/>
              <a:gd name="connsiteX6" fmla="*/ 602109 w 1733118"/>
              <a:gd name="connsiteY6" fmla="*/ 122793 h 483634"/>
              <a:gd name="connsiteX7" fmla="*/ 698959 w 1733118"/>
              <a:gd name="connsiteY7" fmla="*/ 11749 h 483634"/>
              <a:gd name="connsiteX8" fmla="*/ 877516 w 1733118"/>
              <a:gd name="connsiteY8" fmla="*/ 102870 h 483634"/>
              <a:gd name="connsiteX9" fmla="*/ 1048966 w 1733118"/>
              <a:gd name="connsiteY9" fmla="*/ 0 h 483634"/>
              <a:gd name="connsiteX10" fmla="*/ 1128976 w 1733118"/>
              <a:gd name="connsiteY10" fmla="*/ 102870 h 483634"/>
              <a:gd name="connsiteX11" fmla="*/ 1336731 w 1733118"/>
              <a:gd name="connsiteY11" fmla="*/ 65006 h 483634"/>
              <a:gd name="connsiteX12" fmla="*/ 1334422 w 1733118"/>
              <a:gd name="connsiteY12" fmla="*/ 162639 h 483634"/>
              <a:gd name="connsiteX13" fmla="*/ 1563316 w 1733118"/>
              <a:gd name="connsiteY13" fmla="*/ 158428 h 483634"/>
              <a:gd name="connsiteX14" fmla="*/ 1511281 w 1733118"/>
              <a:gd name="connsiteY14" fmla="*/ 258361 h 483634"/>
              <a:gd name="connsiteX15" fmla="*/ 1725142 w 1733118"/>
              <a:gd name="connsiteY15" fmla="*/ 258014 h 483634"/>
              <a:gd name="connsiteX16" fmla="*/ 1701405 w 1733118"/>
              <a:gd name="connsiteY16" fmla="*/ 483634 h 483634"/>
              <a:gd name="connsiteX0" fmla="*/ 26445 w 1731716"/>
              <a:gd name="connsiteY0" fmla="*/ 468311 h 483634"/>
              <a:gd name="connsiteX1" fmla="*/ 8836 w 1731716"/>
              <a:gd name="connsiteY1" fmla="*/ 331470 h 483634"/>
              <a:gd name="connsiteX2" fmla="*/ 149391 w 1731716"/>
              <a:gd name="connsiteY2" fmla="*/ 322659 h 483634"/>
              <a:gd name="connsiteX3" fmla="*/ 157426 w 1731716"/>
              <a:gd name="connsiteY3" fmla="*/ 182880 h 483634"/>
              <a:gd name="connsiteX4" fmla="*/ 348024 w 1731716"/>
              <a:gd name="connsiteY4" fmla="*/ 201016 h 483634"/>
              <a:gd name="connsiteX5" fmla="*/ 392974 w 1731716"/>
              <a:gd name="connsiteY5" fmla="*/ 71835 h 483634"/>
              <a:gd name="connsiteX6" fmla="*/ 602109 w 1731716"/>
              <a:gd name="connsiteY6" fmla="*/ 122793 h 483634"/>
              <a:gd name="connsiteX7" fmla="*/ 698959 w 1731716"/>
              <a:gd name="connsiteY7" fmla="*/ 11749 h 483634"/>
              <a:gd name="connsiteX8" fmla="*/ 877516 w 1731716"/>
              <a:gd name="connsiteY8" fmla="*/ 102870 h 483634"/>
              <a:gd name="connsiteX9" fmla="*/ 1048966 w 1731716"/>
              <a:gd name="connsiteY9" fmla="*/ 0 h 483634"/>
              <a:gd name="connsiteX10" fmla="*/ 1128976 w 1731716"/>
              <a:gd name="connsiteY10" fmla="*/ 102870 h 483634"/>
              <a:gd name="connsiteX11" fmla="*/ 1336731 w 1731716"/>
              <a:gd name="connsiteY11" fmla="*/ 65006 h 483634"/>
              <a:gd name="connsiteX12" fmla="*/ 1334422 w 1731716"/>
              <a:gd name="connsiteY12" fmla="*/ 162639 h 483634"/>
              <a:gd name="connsiteX13" fmla="*/ 1563316 w 1731716"/>
              <a:gd name="connsiteY13" fmla="*/ 158428 h 483634"/>
              <a:gd name="connsiteX14" fmla="*/ 1511281 w 1731716"/>
              <a:gd name="connsiteY14" fmla="*/ 258361 h 483634"/>
              <a:gd name="connsiteX15" fmla="*/ 1725142 w 1731716"/>
              <a:gd name="connsiteY15" fmla="*/ 258014 h 483634"/>
              <a:gd name="connsiteX16" fmla="*/ 1633249 w 1731716"/>
              <a:gd name="connsiteY16" fmla="*/ 382842 h 483634"/>
              <a:gd name="connsiteX17" fmla="*/ 1701405 w 1731716"/>
              <a:gd name="connsiteY17" fmla="*/ 483634 h 483634"/>
              <a:gd name="connsiteX0" fmla="*/ 26445 w 1796840"/>
              <a:gd name="connsiteY0" fmla="*/ 468311 h 483634"/>
              <a:gd name="connsiteX1" fmla="*/ 8836 w 1796840"/>
              <a:gd name="connsiteY1" fmla="*/ 331470 h 483634"/>
              <a:gd name="connsiteX2" fmla="*/ 149391 w 1796840"/>
              <a:gd name="connsiteY2" fmla="*/ 322659 h 483634"/>
              <a:gd name="connsiteX3" fmla="*/ 157426 w 1796840"/>
              <a:gd name="connsiteY3" fmla="*/ 182880 h 483634"/>
              <a:gd name="connsiteX4" fmla="*/ 348024 w 1796840"/>
              <a:gd name="connsiteY4" fmla="*/ 201016 h 483634"/>
              <a:gd name="connsiteX5" fmla="*/ 392974 w 1796840"/>
              <a:gd name="connsiteY5" fmla="*/ 71835 h 483634"/>
              <a:gd name="connsiteX6" fmla="*/ 602109 w 1796840"/>
              <a:gd name="connsiteY6" fmla="*/ 122793 h 483634"/>
              <a:gd name="connsiteX7" fmla="*/ 698959 w 1796840"/>
              <a:gd name="connsiteY7" fmla="*/ 11749 h 483634"/>
              <a:gd name="connsiteX8" fmla="*/ 877516 w 1796840"/>
              <a:gd name="connsiteY8" fmla="*/ 102870 h 483634"/>
              <a:gd name="connsiteX9" fmla="*/ 1048966 w 1796840"/>
              <a:gd name="connsiteY9" fmla="*/ 0 h 483634"/>
              <a:gd name="connsiteX10" fmla="*/ 1128976 w 1796840"/>
              <a:gd name="connsiteY10" fmla="*/ 102870 h 483634"/>
              <a:gd name="connsiteX11" fmla="*/ 1336731 w 1796840"/>
              <a:gd name="connsiteY11" fmla="*/ 65006 h 483634"/>
              <a:gd name="connsiteX12" fmla="*/ 1334422 w 1796840"/>
              <a:gd name="connsiteY12" fmla="*/ 162639 h 483634"/>
              <a:gd name="connsiteX13" fmla="*/ 1563316 w 1796840"/>
              <a:gd name="connsiteY13" fmla="*/ 158428 h 483634"/>
              <a:gd name="connsiteX14" fmla="*/ 1511281 w 1796840"/>
              <a:gd name="connsiteY14" fmla="*/ 258361 h 483634"/>
              <a:gd name="connsiteX15" fmla="*/ 1725142 w 1796840"/>
              <a:gd name="connsiteY15" fmla="*/ 258014 h 483634"/>
              <a:gd name="connsiteX16" fmla="*/ 1633249 w 1796840"/>
              <a:gd name="connsiteY16" fmla="*/ 382842 h 483634"/>
              <a:gd name="connsiteX17" fmla="*/ 1796031 w 1796840"/>
              <a:gd name="connsiteY17" fmla="*/ 393121 h 483634"/>
              <a:gd name="connsiteX18" fmla="*/ 1701405 w 1796840"/>
              <a:gd name="connsiteY18" fmla="*/ 483634 h 483634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82842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33249 w 1797098"/>
              <a:gd name="connsiteY16" fmla="*/ 354939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1 h 476292"/>
              <a:gd name="connsiteX1" fmla="*/ 8836 w 1797098"/>
              <a:gd name="connsiteY1" fmla="*/ 331470 h 476292"/>
              <a:gd name="connsiteX2" fmla="*/ 149391 w 1797098"/>
              <a:gd name="connsiteY2" fmla="*/ 322659 h 476292"/>
              <a:gd name="connsiteX3" fmla="*/ 157426 w 1797098"/>
              <a:gd name="connsiteY3" fmla="*/ 182880 h 476292"/>
              <a:gd name="connsiteX4" fmla="*/ 348024 w 1797098"/>
              <a:gd name="connsiteY4" fmla="*/ 201016 h 476292"/>
              <a:gd name="connsiteX5" fmla="*/ 392974 w 1797098"/>
              <a:gd name="connsiteY5" fmla="*/ 71835 h 476292"/>
              <a:gd name="connsiteX6" fmla="*/ 602109 w 1797098"/>
              <a:gd name="connsiteY6" fmla="*/ 122793 h 476292"/>
              <a:gd name="connsiteX7" fmla="*/ 698959 w 1797098"/>
              <a:gd name="connsiteY7" fmla="*/ 11749 h 476292"/>
              <a:gd name="connsiteX8" fmla="*/ 877516 w 1797098"/>
              <a:gd name="connsiteY8" fmla="*/ 102870 h 476292"/>
              <a:gd name="connsiteX9" fmla="*/ 1048966 w 1797098"/>
              <a:gd name="connsiteY9" fmla="*/ 0 h 476292"/>
              <a:gd name="connsiteX10" fmla="*/ 1128976 w 1797098"/>
              <a:gd name="connsiteY10" fmla="*/ 102870 h 476292"/>
              <a:gd name="connsiteX11" fmla="*/ 1336731 w 1797098"/>
              <a:gd name="connsiteY11" fmla="*/ 65006 h 476292"/>
              <a:gd name="connsiteX12" fmla="*/ 1334422 w 1797098"/>
              <a:gd name="connsiteY12" fmla="*/ 162639 h 476292"/>
              <a:gd name="connsiteX13" fmla="*/ 1563316 w 1797098"/>
              <a:gd name="connsiteY13" fmla="*/ 158428 h 476292"/>
              <a:gd name="connsiteX14" fmla="*/ 1511281 w 1797098"/>
              <a:gd name="connsiteY14" fmla="*/ 258361 h 476292"/>
              <a:gd name="connsiteX15" fmla="*/ 1725142 w 1797098"/>
              <a:gd name="connsiteY15" fmla="*/ 258014 h 476292"/>
              <a:gd name="connsiteX16" fmla="*/ 1622747 w 1797098"/>
              <a:gd name="connsiteY16" fmla="*/ 353470 h 476292"/>
              <a:gd name="connsiteX17" fmla="*/ 1796031 w 1797098"/>
              <a:gd name="connsiteY17" fmla="*/ 393121 h 476292"/>
              <a:gd name="connsiteX18" fmla="*/ 1730286 w 1797098"/>
              <a:gd name="connsiteY18" fmla="*/ 476292 h 476292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11281 w 1797098"/>
              <a:gd name="connsiteY14" fmla="*/ 258365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34422 w 1797098"/>
              <a:gd name="connsiteY12" fmla="*/ 162643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8315 h 476296"/>
              <a:gd name="connsiteX1" fmla="*/ 8836 w 1797098"/>
              <a:gd name="connsiteY1" fmla="*/ 331474 h 476296"/>
              <a:gd name="connsiteX2" fmla="*/ 149391 w 1797098"/>
              <a:gd name="connsiteY2" fmla="*/ 322663 h 476296"/>
              <a:gd name="connsiteX3" fmla="*/ 157426 w 1797098"/>
              <a:gd name="connsiteY3" fmla="*/ 182884 h 476296"/>
              <a:gd name="connsiteX4" fmla="*/ 348024 w 1797098"/>
              <a:gd name="connsiteY4" fmla="*/ 201020 h 476296"/>
              <a:gd name="connsiteX5" fmla="*/ 392974 w 1797098"/>
              <a:gd name="connsiteY5" fmla="*/ 71839 h 476296"/>
              <a:gd name="connsiteX6" fmla="*/ 602109 w 1797098"/>
              <a:gd name="connsiteY6" fmla="*/ 122797 h 476296"/>
              <a:gd name="connsiteX7" fmla="*/ 698959 w 1797098"/>
              <a:gd name="connsiteY7" fmla="*/ 11753 h 476296"/>
              <a:gd name="connsiteX8" fmla="*/ 877516 w 1797098"/>
              <a:gd name="connsiteY8" fmla="*/ 102874 h 476296"/>
              <a:gd name="connsiteX9" fmla="*/ 1048966 w 1797098"/>
              <a:gd name="connsiteY9" fmla="*/ 4 h 476296"/>
              <a:gd name="connsiteX10" fmla="*/ 1126350 w 1797098"/>
              <a:gd name="connsiteY10" fmla="*/ 98468 h 476296"/>
              <a:gd name="connsiteX11" fmla="*/ 1336731 w 1797098"/>
              <a:gd name="connsiteY11" fmla="*/ 65010 h 476296"/>
              <a:gd name="connsiteX12" fmla="*/ 1355426 w 1797098"/>
              <a:gd name="connsiteY12" fmla="*/ 168517 h 476296"/>
              <a:gd name="connsiteX13" fmla="*/ 1563316 w 1797098"/>
              <a:gd name="connsiteY13" fmla="*/ 158432 h 476296"/>
              <a:gd name="connsiteX14" fmla="*/ 1508656 w 1797098"/>
              <a:gd name="connsiteY14" fmla="*/ 267176 h 476296"/>
              <a:gd name="connsiteX15" fmla="*/ 1725142 w 1797098"/>
              <a:gd name="connsiteY15" fmla="*/ 258018 h 476296"/>
              <a:gd name="connsiteX16" fmla="*/ 1622747 w 1797098"/>
              <a:gd name="connsiteY16" fmla="*/ 353474 h 476296"/>
              <a:gd name="connsiteX17" fmla="*/ 1796031 w 1797098"/>
              <a:gd name="connsiteY17" fmla="*/ 393125 h 476296"/>
              <a:gd name="connsiteX18" fmla="*/ 1730286 w 1797098"/>
              <a:gd name="connsiteY18" fmla="*/ 476296 h 476296"/>
              <a:gd name="connsiteX0" fmla="*/ 26445 w 1797098"/>
              <a:gd name="connsiteY0" fmla="*/ 466848 h 474829"/>
              <a:gd name="connsiteX1" fmla="*/ 8836 w 1797098"/>
              <a:gd name="connsiteY1" fmla="*/ 330007 h 474829"/>
              <a:gd name="connsiteX2" fmla="*/ 149391 w 1797098"/>
              <a:gd name="connsiteY2" fmla="*/ 321196 h 474829"/>
              <a:gd name="connsiteX3" fmla="*/ 157426 w 1797098"/>
              <a:gd name="connsiteY3" fmla="*/ 181417 h 474829"/>
              <a:gd name="connsiteX4" fmla="*/ 348024 w 1797098"/>
              <a:gd name="connsiteY4" fmla="*/ 199553 h 474829"/>
              <a:gd name="connsiteX5" fmla="*/ 392974 w 1797098"/>
              <a:gd name="connsiteY5" fmla="*/ 70372 h 474829"/>
              <a:gd name="connsiteX6" fmla="*/ 602109 w 1797098"/>
              <a:gd name="connsiteY6" fmla="*/ 121330 h 474829"/>
              <a:gd name="connsiteX7" fmla="*/ 698959 w 1797098"/>
              <a:gd name="connsiteY7" fmla="*/ 10286 h 474829"/>
              <a:gd name="connsiteX8" fmla="*/ 877516 w 1797098"/>
              <a:gd name="connsiteY8" fmla="*/ 101407 h 474829"/>
              <a:gd name="connsiteX9" fmla="*/ 1062093 w 1797098"/>
              <a:gd name="connsiteY9" fmla="*/ 5 h 474829"/>
              <a:gd name="connsiteX10" fmla="*/ 1126350 w 1797098"/>
              <a:gd name="connsiteY10" fmla="*/ 97001 h 474829"/>
              <a:gd name="connsiteX11" fmla="*/ 1336731 w 1797098"/>
              <a:gd name="connsiteY11" fmla="*/ 63543 h 474829"/>
              <a:gd name="connsiteX12" fmla="*/ 1355426 w 1797098"/>
              <a:gd name="connsiteY12" fmla="*/ 167050 h 474829"/>
              <a:gd name="connsiteX13" fmla="*/ 1563316 w 1797098"/>
              <a:gd name="connsiteY13" fmla="*/ 156965 h 474829"/>
              <a:gd name="connsiteX14" fmla="*/ 1508656 w 1797098"/>
              <a:gd name="connsiteY14" fmla="*/ 265709 h 474829"/>
              <a:gd name="connsiteX15" fmla="*/ 1725142 w 1797098"/>
              <a:gd name="connsiteY15" fmla="*/ 256551 h 474829"/>
              <a:gd name="connsiteX16" fmla="*/ 1622747 w 1797098"/>
              <a:gd name="connsiteY16" fmla="*/ 352007 h 474829"/>
              <a:gd name="connsiteX17" fmla="*/ 1796031 w 1797098"/>
              <a:gd name="connsiteY17" fmla="*/ 391658 h 474829"/>
              <a:gd name="connsiteX18" fmla="*/ 1730286 w 1797098"/>
              <a:gd name="connsiteY18" fmla="*/ 474829 h 474829"/>
              <a:gd name="connsiteX0" fmla="*/ 26445 w 1797098"/>
              <a:gd name="connsiteY0" fmla="*/ 466878 h 474859"/>
              <a:gd name="connsiteX1" fmla="*/ 8836 w 1797098"/>
              <a:gd name="connsiteY1" fmla="*/ 330037 h 474859"/>
              <a:gd name="connsiteX2" fmla="*/ 149391 w 1797098"/>
              <a:gd name="connsiteY2" fmla="*/ 321226 h 474859"/>
              <a:gd name="connsiteX3" fmla="*/ 157426 w 1797098"/>
              <a:gd name="connsiteY3" fmla="*/ 181447 h 474859"/>
              <a:gd name="connsiteX4" fmla="*/ 348024 w 1797098"/>
              <a:gd name="connsiteY4" fmla="*/ 199583 h 474859"/>
              <a:gd name="connsiteX5" fmla="*/ 392974 w 1797098"/>
              <a:gd name="connsiteY5" fmla="*/ 70402 h 474859"/>
              <a:gd name="connsiteX6" fmla="*/ 602109 w 1797098"/>
              <a:gd name="connsiteY6" fmla="*/ 121360 h 474859"/>
              <a:gd name="connsiteX7" fmla="*/ 698959 w 1797098"/>
              <a:gd name="connsiteY7" fmla="*/ 10316 h 474859"/>
              <a:gd name="connsiteX8" fmla="*/ 877516 w 1797098"/>
              <a:gd name="connsiteY8" fmla="*/ 101437 h 474859"/>
              <a:gd name="connsiteX9" fmla="*/ 1062093 w 1797098"/>
              <a:gd name="connsiteY9" fmla="*/ 35 h 474859"/>
              <a:gd name="connsiteX10" fmla="*/ 1126350 w 1797098"/>
              <a:gd name="connsiteY10" fmla="*/ 97031 h 474859"/>
              <a:gd name="connsiteX11" fmla="*/ 1336731 w 1797098"/>
              <a:gd name="connsiteY11" fmla="*/ 63573 h 474859"/>
              <a:gd name="connsiteX12" fmla="*/ 1355426 w 1797098"/>
              <a:gd name="connsiteY12" fmla="*/ 167080 h 474859"/>
              <a:gd name="connsiteX13" fmla="*/ 1563316 w 1797098"/>
              <a:gd name="connsiteY13" fmla="*/ 156995 h 474859"/>
              <a:gd name="connsiteX14" fmla="*/ 1508656 w 1797098"/>
              <a:gd name="connsiteY14" fmla="*/ 265739 h 474859"/>
              <a:gd name="connsiteX15" fmla="*/ 1725142 w 1797098"/>
              <a:gd name="connsiteY15" fmla="*/ 256581 h 474859"/>
              <a:gd name="connsiteX16" fmla="*/ 1622747 w 1797098"/>
              <a:gd name="connsiteY16" fmla="*/ 352037 h 474859"/>
              <a:gd name="connsiteX17" fmla="*/ 1796031 w 1797098"/>
              <a:gd name="connsiteY17" fmla="*/ 391688 h 474859"/>
              <a:gd name="connsiteX18" fmla="*/ 1730286 w 1797098"/>
              <a:gd name="connsiteY18" fmla="*/ 474859 h 474859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698959 w 1797098"/>
              <a:gd name="connsiteY7" fmla="*/ 10282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08656 w 1797098"/>
              <a:gd name="connsiteY14" fmla="*/ 265705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22747 w 1797098"/>
              <a:gd name="connsiteY16" fmla="*/ 352003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7098"/>
              <a:gd name="connsiteY0" fmla="*/ 466844 h 474825"/>
              <a:gd name="connsiteX1" fmla="*/ 8836 w 1797098"/>
              <a:gd name="connsiteY1" fmla="*/ 330003 h 474825"/>
              <a:gd name="connsiteX2" fmla="*/ 149391 w 1797098"/>
              <a:gd name="connsiteY2" fmla="*/ 321192 h 474825"/>
              <a:gd name="connsiteX3" fmla="*/ 157426 w 1797098"/>
              <a:gd name="connsiteY3" fmla="*/ 181413 h 474825"/>
              <a:gd name="connsiteX4" fmla="*/ 348024 w 1797098"/>
              <a:gd name="connsiteY4" fmla="*/ 199549 h 474825"/>
              <a:gd name="connsiteX5" fmla="*/ 392974 w 1797098"/>
              <a:gd name="connsiteY5" fmla="*/ 70368 h 474825"/>
              <a:gd name="connsiteX6" fmla="*/ 602109 w 1797098"/>
              <a:gd name="connsiteY6" fmla="*/ 121326 h 474825"/>
              <a:gd name="connsiteX7" fmla="*/ 727840 w 1797098"/>
              <a:gd name="connsiteY7" fmla="*/ 4407 h 474825"/>
              <a:gd name="connsiteX8" fmla="*/ 877516 w 1797098"/>
              <a:gd name="connsiteY8" fmla="*/ 101403 h 474825"/>
              <a:gd name="connsiteX9" fmla="*/ 1062093 w 1797098"/>
              <a:gd name="connsiteY9" fmla="*/ 1 h 474825"/>
              <a:gd name="connsiteX10" fmla="*/ 1149979 w 1797098"/>
              <a:gd name="connsiteY10" fmla="*/ 99934 h 474825"/>
              <a:gd name="connsiteX11" fmla="*/ 1336731 w 1797098"/>
              <a:gd name="connsiteY11" fmla="*/ 63539 h 474825"/>
              <a:gd name="connsiteX12" fmla="*/ 1355426 w 1797098"/>
              <a:gd name="connsiteY12" fmla="*/ 167046 h 474825"/>
              <a:gd name="connsiteX13" fmla="*/ 1563316 w 1797098"/>
              <a:gd name="connsiteY13" fmla="*/ 156961 h 474825"/>
              <a:gd name="connsiteX14" fmla="*/ 1513907 w 1797098"/>
              <a:gd name="connsiteY14" fmla="*/ 270111 h 474825"/>
              <a:gd name="connsiteX15" fmla="*/ 1725142 w 1797098"/>
              <a:gd name="connsiteY15" fmla="*/ 256547 h 474825"/>
              <a:gd name="connsiteX16" fmla="*/ 1641126 w 1797098"/>
              <a:gd name="connsiteY16" fmla="*/ 359345 h 474825"/>
              <a:gd name="connsiteX17" fmla="*/ 1796031 w 1797098"/>
              <a:gd name="connsiteY17" fmla="*/ 391654 h 474825"/>
              <a:gd name="connsiteX18" fmla="*/ 1730286 w 1797098"/>
              <a:gd name="connsiteY18" fmla="*/ 474825 h 474825"/>
              <a:gd name="connsiteX0" fmla="*/ 26445 w 1798576"/>
              <a:gd name="connsiteY0" fmla="*/ 466844 h 466844"/>
              <a:gd name="connsiteX1" fmla="*/ 8836 w 1798576"/>
              <a:gd name="connsiteY1" fmla="*/ 330003 h 466844"/>
              <a:gd name="connsiteX2" fmla="*/ 149391 w 1798576"/>
              <a:gd name="connsiteY2" fmla="*/ 321192 h 466844"/>
              <a:gd name="connsiteX3" fmla="*/ 157426 w 1798576"/>
              <a:gd name="connsiteY3" fmla="*/ 181413 h 466844"/>
              <a:gd name="connsiteX4" fmla="*/ 348024 w 1798576"/>
              <a:gd name="connsiteY4" fmla="*/ 199549 h 466844"/>
              <a:gd name="connsiteX5" fmla="*/ 392974 w 1798576"/>
              <a:gd name="connsiteY5" fmla="*/ 70368 h 466844"/>
              <a:gd name="connsiteX6" fmla="*/ 602109 w 1798576"/>
              <a:gd name="connsiteY6" fmla="*/ 121326 h 466844"/>
              <a:gd name="connsiteX7" fmla="*/ 727840 w 1798576"/>
              <a:gd name="connsiteY7" fmla="*/ 4407 h 466844"/>
              <a:gd name="connsiteX8" fmla="*/ 877516 w 1798576"/>
              <a:gd name="connsiteY8" fmla="*/ 101403 h 466844"/>
              <a:gd name="connsiteX9" fmla="*/ 1062093 w 1798576"/>
              <a:gd name="connsiteY9" fmla="*/ 1 h 466844"/>
              <a:gd name="connsiteX10" fmla="*/ 1149979 w 1798576"/>
              <a:gd name="connsiteY10" fmla="*/ 99934 h 466844"/>
              <a:gd name="connsiteX11" fmla="*/ 1336731 w 1798576"/>
              <a:gd name="connsiteY11" fmla="*/ 63539 h 466844"/>
              <a:gd name="connsiteX12" fmla="*/ 1355426 w 1798576"/>
              <a:gd name="connsiteY12" fmla="*/ 167046 h 466844"/>
              <a:gd name="connsiteX13" fmla="*/ 1563316 w 1798576"/>
              <a:gd name="connsiteY13" fmla="*/ 156961 h 466844"/>
              <a:gd name="connsiteX14" fmla="*/ 1513907 w 1798576"/>
              <a:gd name="connsiteY14" fmla="*/ 270111 h 466844"/>
              <a:gd name="connsiteX15" fmla="*/ 1725142 w 1798576"/>
              <a:gd name="connsiteY15" fmla="*/ 256547 h 466844"/>
              <a:gd name="connsiteX16" fmla="*/ 1641126 w 1798576"/>
              <a:gd name="connsiteY16" fmla="*/ 359345 h 466844"/>
              <a:gd name="connsiteX17" fmla="*/ 1796031 w 1798576"/>
              <a:gd name="connsiteY17" fmla="*/ 391654 h 466844"/>
              <a:gd name="connsiteX18" fmla="*/ 1782797 w 1798576"/>
              <a:gd name="connsiteY18" fmla="*/ 464545 h 466844"/>
              <a:gd name="connsiteX0" fmla="*/ 26445 w 1867807"/>
              <a:gd name="connsiteY0" fmla="*/ 466844 h 466844"/>
              <a:gd name="connsiteX1" fmla="*/ 8836 w 1867807"/>
              <a:gd name="connsiteY1" fmla="*/ 330003 h 466844"/>
              <a:gd name="connsiteX2" fmla="*/ 149391 w 1867807"/>
              <a:gd name="connsiteY2" fmla="*/ 321192 h 466844"/>
              <a:gd name="connsiteX3" fmla="*/ 157426 w 1867807"/>
              <a:gd name="connsiteY3" fmla="*/ 181413 h 466844"/>
              <a:gd name="connsiteX4" fmla="*/ 348024 w 1867807"/>
              <a:gd name="connsiteY4" fmla="*/ 199549 h 466844"/>
              <a:gd name="connsiteX5" fmla="*/ 392974 w 1867807"/>
              <a:gd name="connsiteY5" fmla="*/ 70368 h 466844"/>
              <a:gd name="connsiteX6" fmla="*/ 602109 w 1867807"/>
              <a:gd name="connsiteY6" fmla="*/ 121326 h 466844"/>
              <a:gd name="connsiteX7" fmla="*/ 727840 w 1867807"/>
              <a:gd name="connsiteY7" fmla="*/ 4407 h 466844"/>
              <a:gd name="connsiteX8" fmla="*/ 877516 w 1867807"/>
              <a:gd name="connsiteY8" fmla="*/ 101403 h 466844"/>
              <a:gd name="connsiteX9" fmla="*/ 1062093 w 1867807"/>
              <a:gd name="connsiteY9" fmla="*/ 1 h 466844"/>
              <a:gd name="connsiteX10" fmla="*/ 1149979 w 1867807"/>
              <a:gd name="connsiteY10" fmla="*/ 99934 h 466844"/>
              <a:gd name="connsiteX11" fmla="*/ 1336731 w 1867807"/>
              <a:gd name="connsiteY11" fmla="*/ 63539 h 466844"/>
              <a:gd name="connsiteX12" fmla="*/ 1355426 w 1867807"/>
              <a:gd name="connsiteY12" fmla="*/ 167046 h 466844"/>
              <a:gd name="connsiteX13" fmla="*/ 1563316 w 1867807"/>
              <a:gd name="connsiteY13" fmla="*/ 156961 h 466844"/>
              <a:gd name="connsiteX14" fmla="*/ 1513907 w 1867807"/>
              <a:gd name="connsiteY14" fmla="*/ 270111 h 466844"/>
              <a:gd name="connsiteX15" fmla="*/ 1725142 w 1867807"/>
              <a:gd name="connsiteY15" fmla="*/ 256547 h 466844"/>
              <a:gd name="connsiteX16" fmla="*/ 1641126 w 1867807"/>
              <a:gd name="connsiteY16" fmla="*/ 359345 h 466844"/>
              <a:gd name="connsiteX17" fmla="*/ 1866920 w 1867807"/>
              <a:gd name="connsiteY17" fmla="*/ 362283 h 466844"/>
              <a:gd name="connsiteX18" fmla="*/ 1782797 w 1867807"/>
              <a:gd name="connsiteY18" fmla="*/ 464545 h 466844"/>
              <a:gd name="connsiteX0" fmla="*/ 26445 w 1844422"/>
              <a:gd name="connsiteY0" fmla="*/ 466844 h 466844"/>
              <a:gd name="connsiteX1" fmla="*/ 8836 w 1844422"/>
              <a:gd name="connsiteY1" fmla="*/ 330003 h 466844"/>
              <a:gd name="connsiteX2" fmla="*/ 149391 w 1844422"/>
              <a:gd name="connsiteY2" fmla="*/ 321192 h 466844"/>
              <a:gd name="connsiteX3" fmla="*/ 157426 w 1844422"/>
              <a:gd name="connsiteY3" fmla="*/ 181413 h 466844"/>
              <a:gd name="connsiteX4" fmla="*/ 348024 w 1844422"/>
              <a:gd name="connsiteY4" fmla="*/ 199549 h 466844"/>
              <a:gd name="connsiteX5" fmla="*/ 392974 w 1844422"/>
              <a:gd name="connsiteY5" fmla="*/ 70368 h 466844"/>
              <a:gd name="connsiteX6" fmla="*/ 602109 w 1844422"/>
              <a:gd name="connsiteY6" fmla="*/ 121326 h 466844"/>
              <a:gd name="connsiteX7" fmla="*/ 727840 w 1844422"/>
              <a:gd name="connsiteY7" fmla="*/ 4407 h 466844"/>
              <a:gd name="connsiteX8" fmla="*/ 877516 w 1844422"/>
              <a:gd name="connsiteY8" fmla="*/ 101403 h 466844"/>
              <a:gd name="connsiteX9" fmla="*/ 1062093 w 1844422"/>
              <a:gd name="connsiteY9" fmla="*/ 1 h 466844"/>
              <a:gd name="connsiteX10" fmla="*/ 1149979 w 1844422"/>
              <a:gd name="connsiteY10" fmla="*/ 99934 h 466844"/>
              <a:gd name="connsiteX11" fmla="*/ 1336731 w 1844422"/>
              <a:gd name="connsiteY11" fmla="*/ 63539 h 466844"/>
              <a:gd name="connsiteX12" fmla="*/ 1355426 w 1844422"/>
              <a:gd name="connsiteY12" fmla="*/ 167046 h 466844"/>
              <a:gd name="connsiteX13" fmla="*/ 1563316 w 1844422"/>
              <a:gd name="connsiteY13" fmla="*/ 156961 h 466844"/>
              <a:gd name="connsiteX14" fmla="*/ 1513907 w 1844422"/>
              <a:gd name="connsiteY14" fmla="*/ 270111 h 466844"/>
              <a:gd name="connsiteX15" fmla="*/ 1725142 w 1844422"/>
              <a:gd name="connsiteY15" fmla="*/ 256547 h 466844"/>
              <a:gd name="connsiteX16" fmla="*/ 1641126 w 1844422"/>
              <a:gd name="connsiteY16" fmla="*/ 359345 h 466844"/>
              <a:gd name="connsiteX17" fmla="*/ 1843290 w 1844422"/>
              <a:gd name="connsiteY17" fmla="*/ 371094 h 466844"/>
              <a:gd name="connsiteX18" fmla="*/ 1782797 w 1844422"/>
              <a:gd name="connsiteY18" fmla="*/ 464545 h 466844"/>
              <a:gd name="connsiteX0" fmla="*/ 46674 w 1864651"/>
              <a:gd name="connsiteY0" fmla="*/ 466844 h 466844"/>
              <a:gd name="connsiteX1" fmla="*/ 5436 w 1864651"/>
              <a:gd name="connsiteY1" fmla="*/ 321191 h 466844"/>
              <a:gd name="connsiteX2" fmla="*/ 169620 w 1864651"/>
              <a:gd name="connsiteY2" fmla="*/ 321192 h 466844"/>
              <a:gd name="connsiteX3" fmla="*/ 177655 w 1864651"/>
              <a:gd name="connsiteY3" fmla="*/ 181413 h 466844"/>
              <a:gd name="connsiteX4" fmla="*/ 368253 w 1864651"/>
              <a:gd name="connsiteY4" fmla="*/ 199549 h 466844"/>
              <a:gd name="connsiteX5" fmla="*/ 413203 w 1864651"/>
              <a:gd name="connsiteY5" fmla="*/ 70368 h 466844"/>
              <a:gd name="connsiteX6" fmla="*/ 622338 w 1864651"/>
              <a:gd name="connsiteY6" fmla="*/ 121326 h 466844"/>
              <a:gd name="connsiteX7" fmla="*/ 748069 w 1864651"/>
              <a:gd name="connsiteY7" fmla="*/ 4407 h 466844"/>
              <a:gd name="connsiteX8" fmla="*/ 897745 w 1864651"/>
              <a:gd name="connsiteY8" fmla="*/ 101403 h 466844"/>
              <a:gd name="connsiteX9" fmla="*/ 1082322 w 1864651"/>
              <a:gd name="connsiteY9" fmla="*/ 1 h 466844"/>
              <a:gd name="connsiteX10" fmla="*/ 1170208 w 1864651"/>
              <a:gd name="connsiteY10" fmla="*/ 99934 h 466844"/>
              <a:gd name="connsiteX11" fmla="*/ 1356960 w 1864651"/>
              <a:gd name="connsiteY11" fmla="*/ 63539 h 466844"/>
              <a:gd name="connsiteX12" fmla="*/ 1375655 w 1864651"/>
              <a:gd name="connsiteY12" fmla="*/ 167046 h 466844"/>
              <a:gd name="connsiteX13" fmla="*/ 1583545 w 1864651"/>
              <a:gd name="connsiteY13" fmla="*/ 156961 h 466844"/>
              <a:gd name="connsiteX14" fmla="*/ 1534136 w 1864651"/>
              <a:gd name="connsiteY14" fmla="*/ 270111 h 466844"/>
              <a:gd name="connsiteX15" fmla="*/ 1745371 w 1864651"/>
              <a:gd name="connsiteY15" fmla="*/ 256547 h 466844"/>
              <a:gd name="connsiteX16" fmla="*/ 1661355 w 1864651"/>
              <a:gd name="connsiteY16" fmla="*/ 359345 h 466844"/>
              <a:gd name="connsiteX17" fmla="*/ 1863519 w 1864651"/>
              <a:gd name="connsiteY17" fmla="*/ 371094 h 466844"/>
              <a:gd name="connsiteX18" fmla="*/ 1803026 w 1864651"/>
              <a:gd name="connsiteY18" fmla="*/ 464545 h 466844"/>
              <a:gd name="connsiteX0" fmla="*/ 62842 w 1862441"/>
              <a:gd name="connsiteY0" fmla="*/ 452159 h 464545"/>
              <a:gd name="connsiteX1" fmla="*/ 3226 w 1862441"/>
              <a:gd name="connsiteY1" fmla="*/ 321191 h 464545"/>
              <a:gd name="connsiteX2" fmla="*/ 167410 w 1862441"/>
              <a:gd name="connsiteY2" fmla="*/ 321192 h 464545"/>
              <a:gd name="connsiteX3" fmla="*/ 175445 w 1862441"/>
              <a:gd name="connsiteY3" fmla="*/ 181413 h 464545"/>
              <a:gd name="connsiteX4" fmla="*/ 366043 w 1862441"/>
              <a:gd name="connsiteY4" fmla="*/ 199549 h 464545"/>
              <a:gd name="connsiteX5" fmla="*/ 410993 w 1862441"/>
              <a:gd name="connsiteY5" fmla="*/ 70368 h 464545"/>
              <a:gd name="connsiteX6" fmla="*/ 620128 w 1862441"/>
              <a:gd name="connsiteY6" fmla="*/ 121326 h 464545"/>
              <a:gd name="connsiteX7" fmla="*/ 745859 w 1862441"/>
              <a:gd name="connsiteY7" fmla="*/ 4407 h 464545"/>
              <a:gd name="connsiteX8" fmla="*/ 895535 w 1862441"/>
              <a:gd name="connsiteY8" fmla="*/ 101403 h 464545"/>
              <a:gd name="connsiteX9" fmla="*/ 1080112 w 1862441"/>
              <a:gd name="connsiteY9" fmla="*/ 1 h 464545"/>
              <a:gd name="connsiteX10" fmla="*/ 1167998 w 1862441"/>
              <a:gd name="connsiteY10" fmla="*/ 99934 h 464545"/>
              <a:gd name="connsiteX11" fmla="*/ 1354750 w 1862441"/>
              <a:gd name="connsiteY11" fmla="*/ 63539 h 464545"/>
              <a:gd name="connsiteX12" fmla="*/ 1373445 w 1862441"/>
              <a:gd name="connsiteY12" fmla="*/ 167046 h 464545"/>
              <a:gd name="connsiteX13" fmla="*/ 1581335 w 1862441"/>
              <a:gd name="connsiteY13" fmla="*/ 156961 h 464545"/>
              <a:gd name="connsiteX14" fmla="*/ 1531926 w 1862441"/>
              <a:gd name="connsiteY14" fmla="*/ 270111 h 464545"/>
              <a:gd name="connsiteX15" fmla="*/ 1743161 w 1862441"/>
              <a:gd name="connsiteY15" fmla="*/ 256547 h 464545"/>
              <a:gd name="connsiteX16" fmla="*/ 1659145 w 1862441"/>
              <a:gd name="connsiteY16" fmla="*/ 359345 h 464545"/>
              <a:gd name="connsiteX17" fmla="*/ 1861309 w 1862441"/>
              <a:gd name="connsiteY17" fmla="*/ 371094 h 464545"/>
              <a:gd name="connsiteX18" fmla="*/ 1800816 w 1862441"/>
              <a:gd name="connsiteY18" fmla="*/ 464545 h 464545"/>
              <a:gd name="connsiteX0" fmla="*/ 62842 w 1862477"/>
              <a:gd name="connsiteY0" fmla="*/ 452159 h 452159"/>
              <a:gd name="connsiteX1" fmla="*/ 3226 w 1862477"/>
              <a:gd name="connsiteY1" fmla="*/ 321191 h 452159"/>
              <a:gd name="connsiteX2" fmla="*/ 167410 w 1862477"/>
              <a:gd name="connsiteY2" fmla="*/ 321192 h 452159"/>
              <a:gd name="connsiteX3" fmla="*/ 175445 w 1862477"/>
              <a:gd name="connsiteY3" fmla="*/ 181413 h 452159"/>
              <a:gd name="connsiteX4" fmla="*/ 366043 w 1862477"/>
              <a:gd name="connsiteY4" fmla="*/ 199549 h 452159"/>
              <a:gd name="connsiteX5" fmla="*/ 410993 w 1862477"/>
              <a:gd name="connsiteY5" fmla="*/ 70368 h 452159"/>
              <a:gd name="connsiteX6" fmla="*/ 620128 w 1862477"/>
              <a:gd name="connsiteY6" fmla="*/ 121326 h 452159"/>
              <a:gd name="connsiteX7" fmla="*/ 745859 w 1862477"/>
              <a:gd name="connsiteY7" fmla="*/ 4407 h 452159"/>
              <a:gd name="connsiteX8" fmla="*/ 895535 w 1862477"/>
              <a:gd name="connsiteY8" fmla="*/ 101403 h 452159"/>
              <a:gd name="connsiteX9" fmla="*/ 1080112 w 1862477"/>
              <a:gd name="connsiteY9" fmla="*/ 1 h 452159"/>
              <a:gd name="connsiteX10" fmla="*/ 1167998 w 1862477"/>
              <a:gd name="connsiteY10" fmla="*/ 99934 h 452159"/>
              <a:gd name="connsiteX11" fmla="*/ 1354750 w 1862477"/>
              <a:gd name="connsiteY11" fmla="*/ 63539 h 452159"/>
              <a:gd name="connsiteX12" fmla="*/ 1373445 w 1862477"/>
              <a:gd name="connsiteY12" fmla="*/ 167046 h 452159"/>
              <a:gd name="connsiteX13" fmla="*/ 1581335 w 1862477"/>
              <a:gd name="connsiteY13" fmla="*/ 156961 h 452159"/>
              <a:gd name="connsiteX14" fmla="*/ 1531926 w 1862477"/>
              <a:gd name="connsiteY14" fmla="*/ 270111 h 452159"/>
              <a:gd name="connsiteX15" fmla="*/ 1743161 w 1862477"/>
              <a:gd name="connsiteY15" fmla="*/ 256547 h 452159"/>
              <a:gd name="connsiteX16" fmla="*/ 1659145 w 1862477"/>
              <a:gd name="connsiteY16" fmla="*/ 359345 h 452159"/>
              <a:gd name="connsiteX17" fmla="*/ 1861309 w 1862477"/>
              <a:gd name="connsiteY17" fmla="*/ 371094 h 452159"/>
              <a:gd name="connsiteX18" fmla="*/ 1803441 w 1862477"/>
              <a:gd name="connsiteY18" fmla="*/ 445454 h 452159"/>
              <a:gd name="connsiteX0" fmla="*/ 75469 w 1875104"/>
              <a:gd name="connsiteY0" fmla="*/ 452159 h 452159"/>
              <a:gd name="connsiteX1" fmla="*/ 2725 w 1875104"/>
              <a:gd name="connsiteY1" fmla="*/ 343219 h 452159"/>
              <a:gd name="connsiteX2" fmla="*/ 180037 w 1875104"/>
              <a:gd name="connsiteY2" fmla="*/ 321192 h 452159"/>
              <a:gd name="connsiteX3" fmla="*/ 188072 w 1875104"/>
              <a:gd name="connsiteY3" fmla="*/ 181413 h 452159"/>
              <a:gd name="connsiteX4" fmla="*/ 378670 w 1875104"/>
              <a:gd name="connsiteY4" fmla="*/ 199549 h 452159"/>
              <a:gd name="connsiteX5" fmla="*/ 423620 w 1875104"/>
              <a:gd name="connsiteY5" fmla="*/ 70368 h 452159"/>
              <a:gd name="connsiteX6" fmla="*/ 632755 w 1875104"/>
              <a:gd name="connsiteY6" fmla="*/ 121326 h 452159"/>
              <a:gd name="connsiteX7" fmla="*/ 758486 w 1875104"/>
              <a:gd name="connsiteY7" fmla="*/ 4407 h 452159"/>
              <a:gd name="connsiteX8" fmla="*/ 908162 w 1875104"/>
              <a:gd name="connsiteY8" fmla="*/ 101403 h 452159"/>
              <a:gd name="connsiteX9" fmla="*/ 1092739 w 1875104"/>
              <a:gd name="connsiteY9" fmla="*/ 1 h 452159"/>
              <a:gd name="connsiteX10" fmla="*/ 1180625 w 1875104"/>
              <a:gd name="connsiteY10" fmla="*/ 99934 h 452159"/>
              <a:gd name="connsiteX11" fmla="*/ 1367377 w 1875104"/>
              <a:gd name="connsiteY11" fmla="*/ 63539 h 452159"/>
              <a:gd name="connsiteX12" fmla="*/ 1386072 w 1875104"/>
              <a:gd name="connsiteY12" fmla="*/ 167046 h 452159"/>
              <a:gd name="connsiteX13" fmla="*/ 1593962 w 1875104"/>
              <a:gd name="connsiteY13" fmla="*/ 156961 h 452159"/>
              <a:gd name="connsiteX14" fmla="*/ 1544553 w 1875104"/>
              <a:gd name="connsiteY14" fmla="*/ 270111 h 452159"/>
              <a:gd name="connsiteX15" fmla="*/ 1755788 w 1875104"/>
              <a:gd name="connsiteY15" fmla="*/ 256547 h 452159"/>
              <a:gd name="connsiteX16" fmla="*/ 1671772 w 1875104"/>
              <a:gd name="connsiteY16" fmla="*/ 359345 h 452159"/>
              <a:gd name="connsiteX17" fmla="*/ 1873936 w 1875104"/>
              <a:gd name="connsiteY17" fmla="*/ 371094 h 452159"/>
              <a:gd name="connsiteX18" fmla="*/ 1816068 w 1875104"/>
              <a:gd name="connsiteY18" fmla="*/ 445454 h 452159"/>
              <a:gd name="connsiteX0" fmla="*/ 76919 w 1876554"/>
              <a:gd name="connsiteY0" fmla="*/ 452159 h 452159"/>
              <a:gd name="connsiteX1" fmla="*/ 4175 w 1876554"/>
              <a:gd name="connsiteY1" fmla="*/ 343219 h 452159"/>
              <a:gd name="connsiteX2" fmla="*/ 181487 w 1876554"/>
              <a:gd name="connsiteY2" fmla="*/ 321192 h 452159"/>
              <a:gd name="connsiteX3" fmla="*/ 189522 w 1876554"/>
              <a:gd name="connsiteY3" fmla="*/ 181413 h 452159"/>
              <a:gd name="connsiteX4" fmla="*/ 380120 w 1876554"/>
              <a:gd name="connsiteY4" fmla="*/ 199549 h 452159"/>
              <a:gd name="connsiteX5" fmla="*/ 425070 w 1876554"/>
              <a:gd name="connsiteY5" fmla="*/ 70368 h 452159"/>
              <a:gd name="connsiteX6" fmla="*/ 634205 w 1876554"/>
              <a:gd name="connsiteY6" fmla="*/ 121326 h 452159"/>
              <a:gd name="connsiteX7" fmla="*/ 759936 w 1876554"/>
              <a:gd name="connsiteY7" fmla="*/ 4407 h 452159"/>
              <a:gd name="connsiteX8" fmla="*/ 909612 w 1876554"/>
              <a:gd name="connsiteY8" fmla="*/ 101403 h 452159"/>
              <a:gd name="connsiteX9" fmla="*/ 1094189 w 1876554"/>
              <a:gd name="connsiteY9" fmla="*/ 1 h 452159"/>
              <a:gd name="connsiteX10" fmla="*/ 1182075 w 1876554"/>
              <a:gd name="connsiteY10" fmla="*/ 99934 h 452159"/>
              <a:gd name="connsiteX11" fmla="*/ 1368827 w 1876554"/>
              <a:gd name="connsiteY11" fmla="*/ 63539 h 452159"/>
              <a:gd name="connsiteX12" fmla="*/ 1387522 w 1876554"/>
              <a:gd name="connsiteY12" fmla="*/ 167046 h 452159"/>
              <a:gd name="connsiteX13" fmla="*/ 1595412 w 1876554"/>
              <a:gd name="connsiteY13" fmla="*/ 156961 h 452159"/>
              <a:gd name="connsiteX14" fmla="*/ 1546003 w 1876554"/>
              <a:gd name="connsiteY14" fmla="*/ 270111 h 452159"/>
              <a:gd name="connsiteX15" fmla="*/ 1757238 w 1876554"/>
              <a:gd name="connsiteY15" fmla="*/ 256547 h 452159"/>
              <a:gd name="connsiteX16" fmla="*/ 1673222 w 1876554"/>
              <a:gd name="connsiteY16" fmla="*/ 359345 h 452159"/>
              <a:gd name="connsiteX17" fmla="*/ 1875386 w 1876554"/>
              <a:gd name="connsiteY17" fmla="*/ 371094 h 452159"/>
              <a:gd name="connsiteX18" fmla="*/ 1817518 w 1876554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1192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91967 w 1878999"/>
              <a:gd name="connsiteY3" fmla="*/ 181413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427515 w 1878999"/>
              <a:gd name="connsiteY5" fmla="*/ 70368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762381 w 1878999"/>
              <a:gd name="connsiteY7" fmla="*/ 4407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36650 w 1878999"/>
              <a:gd name="connsiteY6" fmla="*/ 121326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2585 w 1878999"/>
              <a:gd name="connsiteY3" fmla="*/ 216658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52159 h 452159"/>
              <a:gd name="connsiteX1" fmla="*/ 3995 w 1878999"/>
              <a:gd name="connsiteY1" fmla="*/ 365247 h 452159"/>
              <a:gd name="connsiteX2" fmla="*/ 183932 w 1878999"/>
              <a:gd name="connsiteY2" fmla="*/ 327066 h 452159"/>
              <a:gd name="connsiteX3" fmla="*/ 157836 w 1878999"/>
              <a:gd name="connsiteY3" fmla="*/ 210784 h 452159"/>
              <a:gd name="connsiteX4" fmla="*/ 382565 w 1878999"/>
              <a:gd name="connsiteY4" fmla="*/ 199549 h 452159"/>
              <a:gd name="connsiteX5" fmla="*/ 393383 w 1878999"/>
              <a:gd name="connsiteY5" fmla="*/ 82117 h 452159"/>
              <a:gd name="connsiteX6" fmla="*/ 613020 w 1878999"/>
              <a:gd name="connsiteY6" fmla="*/ 125732 h 452159"/>
              <a:gd name="connsiteX7" fmla="*/ 691493 w 1878999"/>
              <a:gd name="connsiteY7" fmla="*/ 8813 h 452159"/>
              <a:gd name="connsiteX8" fmla="*/ 912057 w 1878999"/>
              <a:gd name="connsiteY8" fmla="*/ 101403 h 452159"/>
              <a:gd name="connsiteX9" fmla="*/ 1096634 w 1878999"/>
              <a:gd name="connsiteY9" fmla="*/ 1 h 452159"/>
              <a:gd name="connsiteX10" fmla="*/ 1184520 w 1878999"/>
              <a:gd name="connsiteY10" fmla="*/ 99934 h 452159"/>
              <a:gd name="connsiteX11" fmla="*/ 1371272 w 1878999"/>
              <a:gd name="connsiteY11" fmla="*/ 63539 h 452159"/>
              <a:gd name="connsiteX12" fmla="*/ 1389967 w 1878999"/>
              <a:gd name="connsiteY12" fmla="*/ 167046 h 452159"/>
              <a:gd name="connsiteX13" fmla="*/ 1597857 w 1878999"/>
              <a:gd name="connsiteY13" fmla="*/ 156961 h 452159"/>
              <a:gd name="connsiteX14" fmla="*/ 1548448 w 1878999"/>
              <a:gd name="connsiteY14" fmla="*/ 270111 h 452159"/>
              <a:gd name="connsiteX15" fmla="*/ 1759683 w 1878999"/>
              <a:gd name="connsiteY15" fmla="*/ 256547 h 452159"/>
              <a:gd name="connsiteX16" fmla="*/ 1675667 w 1878999"/>
              <a:gd name="connsiteY16" fmla="*/ 359345 h 452159"/>
              <a:gd name="connsiteX17" fmla="*/ 1877831 w 1878999"/>
              <a:gd name="connsiteY17" fmla="*/ 371094 h 452159"/>
              <a:gd name="connsiteX18" fmla="*/ 1819963 w 1878999"/>
              <a:gd name="connsiteY18" fmla="*/ 445454 h 452159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912057 w 1878999"/>
              <a:gd name="connsiteY8" fmla="*/ 110214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84520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71272 w 1878999"/>
              <a:gd name="connsiteY11" fmla="*/ 72350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7857 w 1878999"/>
              <a:gd name="connsiteY13" fmla="*/ 165772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9967 w 1878999"/>
              <a:gd name="connsiteY12" fmla="*/ 175857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78922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2733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39886 w 1878999"/>
              <a:gd name="connsiteY10" fmla="*/ 108745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51670 w 1878999"/>
              <a:gd name="connsiteY8" fmla="*/ 108746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29384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38542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91493 w 1878999"/>
              <a:gd name="connsiteY7" fmla="*/ 17624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331890 w 1878999"/>
              <a:gd name="connsiteY11" fmla="*/ 35636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613020 w 1878999"/>
              <a:gd name="connsiteY6" fmla="*/ 134543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82090 w 1878999"/>
              <a:gd name="connsiteY12" fmla="*/ 162640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92606 w 1878999"/>
              <a:gd name="connsiteY13" fmla="*/ 137869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93383 w 1878999"/>
              <a:gd name="connsiteY5" fmla="*/ 90928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82565 w 1878999"/>
              <a:gd name="connsiteY4" fmla="*/ 208360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48448 w 1878999"/>
              <a:gd name="connsiteY14" fmla="*/ 264237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75667 w 1878999"/>
              <a:gd name="connsiteY16" fmla="*/ 368156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9364 w 1878999"/>
              <a:gd name="connsiteY0" fmla="*/ 460970 h 460970"/>
              <a:gd name="connsiteX1" fmla="*/ 3995 w 1878999"/>
              <a:gd name="connsiteY1" fmla="*/ 374058 h 460970"/>
              <a:gd name="connsiteX2" fmla="*/ 183932 w 1878999"/>
              <a:gd name="connsiteY2" fmla="*/ 335877 h 460970"/>
              <a:gd name="connsiteX3" fmla="*/ 157836 w 1878999"/>
              <a:gd name="connsiteY3" fmla="*/ 219595 h 460970"/>
              <a:gd name="connsiteX4" fmla="*/ 358935 w 1878999"/>
              <a:gd name="connsiteY4" fmla="*/ 233325 h 460970"/>
              <a:gd name="connsiteX5" fmla="*/ 372379 w 1878999"/>
              <a:gd name="connsiteY5" fmla="*/ 110019 h 460970"/>
              <a:gd name="connsiteX6" fmla="*/ 592016 w 1878999"/>
              <a:gd name="connsiteY6" fmla="*/ 143355 h 460970"/>
              <a:gd name="connsiteX7" fmla="*/ 665238 w 1878999"/>
              <a:gd name="connsiteY7" fmla="*/ 22029 h 460970"/>
              <a:gd name="connsiteX8" fmla="*/ 828041 w 1878999"/>
              <a:gd name="connsiteY8" fmla="*/ 107277 h 460970"/>
              <a:gd name="connsiteX9" fmla="*/ 967984 w 1878999"/>
              <a:gd name="connsiteY9" fmla="*/ 0 h 460970"/>
              <a:gd name="connsiteX10" fmla="*/ 1103129 w 1878999"/>
              <a:gd name="connsiteY10" fmla="*/ 107277 h 460970"/>
              <a:gd name="connsiteX11" fmla="*/ 1287256 w 1878999"/>
              <a:gd name="connsiteY11" fmla="*/ 20950 h 460970"/>
              <a:gd name="connsiteX12" fmla="*/ 1355835 w 1878999"/>
              <a:gd name="connsiteY12" fmla="*/ 150892 h 460970"/>
              <a:gd name="connsiteX13" fmla="*/ 1571603 w 1878999"/>
              <a:gd name="connsiteY13" fmla="*/ 126120 h 460970"/>
              <a:gd name="connsiteX14" fmla="*/ 1569453 w 1878999"/>
              <a:gd name="connsiteY14" fmla="*/ 248083 h 460970"/>
              <a:gd name="connsiteX15" fmla="*/ 1759683 w 1878999"/>
              <a:gd name="connsiteY15" fmla="*/ 265358 h 460970"/>
              <a:gd name="connsiteX16" fmla="*/ 1696671 w 1878999"/>
              <a:gd name="connsiteY16" fmla="*/ 360813 h 460970"/>
              <a:gd name="connsiteX17" fmla="*/ 1877831 w 1878999"/>
              <a:gd name="connsiteY17" fmla="*/ 379905 h 460970"/>
              <a:gd name="connsiteX18" fmla="*/ 1819963 w 1878999"/>
              <a:gd name="connsiteY18" fmla="*/ 454265 h 460970"/>
              <a:gd name="connsiteX0" fmla="*/ 78931 w 1878566"/>
              <a:gd name="connsiteY0" fmla="*/ 460970 h 460970"/>
              <a:gd name="connsiteX1" fmla="*/ 3562 w 1878566"/>
              <a:gd name="connsiteY1" fmla="*/ 374058 h 460970"/>
              <a:gd name="connsiteX2" fmla="*/ 175622 w 1878566"/>
              <a:gd name="connsiteY2" fmla="*/ 331471 h 460970"/>
              <a:gd name="connsiteX3" fmla="*/ 157403 w 1878566"/>
              <a:gd name="connsiteY3" fmla="*/ 219595 h 460970"/>
              <a:gd name="connsiteX4" fmla="*/ 358502 w 1878566"/>
              <a:gd name="connsiteY4" fmla="*/ 233325 h 460970"/>
              <a:gd name="connsiteX5" fmla="*/ 371946 w 1878566"/>
              <a:gd name="connsiteY5" fmla="*/ 110019 h 460970"/>
              <a:gd name="connsiteX6" fmla="*/ 591583 w 1878566"/>
              <a:gd name="connsiteY6" fmla="*/ 143355 h 460970"/>
              <a:gd name="connsiteX7" fmla="*/ 664805 w 1878566"/>
              <a:gd name="connsiteY7" fmla="*/ 22029 h 460970"/>
              <a:gd name="connsiteX8" fmla="*/ 827608 w 1878566"/>
              <a:gd name="connsiteY8" fmla="*/ 107277 h 460970"/>
              <a:gd name="connsiteX9" fmla="*/ 967551 w 1878566"/>
              <a:gd name="connsiteY9" fmla="*/ 0 h 460970"/>
              <a:gd name="connsiteX10" fmla="*/ 1102696 w 1878566"/>
              <a:gd name="connsiteY10" fmla="*/ 107277 h 460970"/>
              <a:gd name="connsiteX11" fmla="*/ 1286823 w 1878566"/>
              <a:gd name="connsiteY11" fmla="*/ 20950 h 460970"/>
              <a:gd name="connsiteX12" fmla="*/ 1355402 w 1878566"/>
              <a:gd name="connsiteY12" fmla="*/ 150892 h 460970"/>
              <a:gd name="connsiteX13" fmla="*/ 1571170 w 1878566"/>
              <a:gd name="connsiteY13" fmla="*/ 126120 h 460970"/>
              <a:gd name="connsiteX14" fmla="*/ 1569020 w 1878566"/>
              <a:gd name="connsiteY14" fmla="*/ 248083 h 460970"/>
              <a:gd name="connsiteX15" fmla="*/ 1759250 w 1878566"/>
              <a:gd name="connsiteY15" fmla="*/ 265358 h 460970"/>
              <a:gd name="connsiteX16" fmla="*/ 1696238 w 1878566"/>
              <a:gd name="connsiteY16" fmla="*/ 360813 h 460970"/>
              <a:gd name="connsiteX17" fmla="*/ 1877398 w 1878566"/>
              <a:gd name="connsiteY17" fmla="*/ 379905 h 460970"/>
              <a:gd name="connsiteX18" fmla="*/ 1819530 w 1878566"/>
              <a:gd name="connsiteY18" fmla="*/ 454265 h 460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878566" h="460970">
                <a:moveTo>
                  <a:pt x="78931" y="460970"/>
                </a:moveTo>
                <a:cubicBezTo>
                  <a:pt x="28375" y="415211"/>
                  <a:pt x="-12553" y="395641"/>
                  <a:pt x="3562" y="374058"/>
                </a:cubicBezTo>
                <a:cubicBezTo>
                  <a:pt x="19677" y="352475"/>
                  <a:pt x="149982" y="357215"/>
                  <a:pt x="175622" y="331471"/>
                </a:cubicBezTo>
                <a:cubicBezTo>
                  <a:pt x="201262" y="305727"/>
                  <a:pt x="126923" y="235953"/>
                  <a:pt x="157403" y="219595"/>
                </a:cubicBezTo>
                <a:cubicBezTo>
                  <a:pt x="187883" y="203237"/>
                  <a:pt x="322745" y="251588"/>
                  <a:pt x="358502" y="233325"/>
                </a:cubicBezTo>
                <a:cubicBezTo>
                  <a:pt x="394259" y="215062"/>
                  <a:pt x="333099" y="125014"/>
                  <a:pt x="371946" y="110019"/>
                </a:cubicBezTo>
                <a:cubicBezTo>
                  <a:pt x="410793" y="95024"/>
                  <a:pt x="542773" y="158020"/>
                  <a:pt x="591583" y="143355"/>
                </a:cubicBezTo>
                <a:cubicBezTo>
                  <a:pt x="640393" y="128690"/>
                  <a:pt x="625468" y="28042"/>
                  <a:pt x="664805" y="22029"/>
                </a:cubicBezTo>
                <a:cubicBezTo>
                  <a:pt x="704142" y="16016"/>
                  <a:pt x="777150" y="110948"/>
                  <a:pt x="827608" y="107277"/>
                </a:cubicBezTo>
                <a:cubicBezTo>
                  <a:pt x="878066" y="103606"/>
                  <a:pt x="921703" y="0"/>
                  <a:pt x="967551" y="0"/>
                </a:cubicBezTo>
                <a:cubicBezTo>
                  <a:pt x="1013399" y="0"/>
                  <a:pt x="1049484" y="103785"/>
                  <a:pt x="1102696" y="107277"/>
                </a:cubicBezTo>
                <a:cubicBezTo>
                  <a:pt x="1155908" y="110769"/>
                  <a:pt x="1244705" y="13681"/>
                  <a:pt x="1286823" y="20950"/>
                </a:cubicBezTo>
                <a:cubicBezTo>
                  <a:pt x="1328941" y="28219"/>
                  <a:pt x="1308011" y="133364"/>
                  <a:pt x="1355402" y="150892"/>
                </a:cubicBezTo>
                <a:cubicBezTo>
                  <a:pt x="1402793" y="168420"/>
                  <a:pt x="1535567" y="109921"/>
                  <a:pt x="1571170" y="126120"/>
                </a:cubicBezTo>
                <a:cubicBezTo>
                  <a:pt x="1606773" y="142319"/>
                  <a:pt x="1537673" y="224877"/>
                  <a:pt x="1569020" y="248083"/>
                </a:cubicBezTo>
                <a:cubicBezTo>
                  <a:pt x="1600367" y="271289"/>
                  <a:pt x="1738047" y="246570"/>
                  <a:pt x="1759250" y="265358"/>
                </a:cubicBezTo>
                <a:cubicBezTo>
                  <a:pt x="1780453" y="284146"/>
                  <a:pt x="1676547" y="341722"/>
                  <a:pt x="1696238" y="360813"/>
                </a:cubicBezTo>
                <a:cubicBezTo>
                  <a:pt x="1715929" y="379904"/>
                  <a:pt x="1866039" y="363106"/>
                  <a:pt x="1877398" y="379905"/>
                </a:cubicBezTo>
                <a:cubicBezTo>
                  <a:pt x="1888757" y="396704"/>
                  <a:pt x="1813422" y="445788"/>
                  <a:pt x="1819530" y="454265"/>
                </a:cubicBez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ECFC620D-ABDE-49D9-8515-1C5EFA80B44D}"/>
              </a:ext>
            </a:extLst>
          </p:cNvPr>
          <p:cNvSpPr>
            <a:spLocks noChangeAspect="1"/>
          </p:cNvSpPr>
          <p:nvPr/>
        </p:nvSpPr>
        <p:spPr>
          <a:xfrm>
            <a:off x="957072" y="1188917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9" name="Object 2">
            <a:extLst>
              <a:ext uri="{FF2B5EF4-FFF2-40B4-BE49-F238E27FC236}">
                <a16:creationId xmlns:a16="http://schemas.microsoft.com/office/drawing/2014/main" id="{F253243A-5DBB-4C2A-B655-C989551A7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05120"/>
              </p:ext>
            </p:extLst>
          </p:nvPr>
        </p:nvGraphicFramePr>
        <p:xfrm>
          <a:off x="719328" y="1074145"/>
          <a:ext cx="239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49" name="Object 2">
                        <a:extLst>
                          <a:ext uri="{FF2B5EF4-FFF2-40B4-BE49-F238E27FC236}">
                            <a16:creationId xmlns:a16="http://schemas.microsoft.com/office/drawing/2014/main" id="{F253243A-5DBB-4C2A-B655-C989551A71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28" y="1074145"/>
                        <a:ext cx="239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Freeform: Shape 152">
            <a:extLst>
              <a:ext uri="{FF2B5EF4-FFF2-40B4-BE49-F238E27FC236}">
                <a16:creationId xmlns:a16="http://schemas.microsoft.com/office/drawing/2014/main" id="{D1C0C820-EBD3-4AD2-A400-CD8CF7B4B630}"/>
              </a:ext>
            </a:extLst>
          </p:cNvPr>
          <p:cNvSpPr/>
          <p:nvPr/>
        </p:nvSpPr>
        <p:spPr>
          <a:xfrm flipH="1">
            <a:off x="646176" y="1527048"/>
            <a:ext cx="2572056" cy="1068990"/>
          </a:xfrm>
          <a:custGeom>
            <a:avLst/>
            <a:gdLst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87794 h 633129"/>
              <a:gd name="connsiteX1" fmla="*/ 348343 w 748937"/>
              <a:gd name="connsiteY1" fmla="*/ 579085 h 633129"/>
              <a:gd name="connsiteX2" fmla="*/ 357051 w 748937"/>
              <a:gd name="connsiteY2" fmla="*/ 47862 h 633129"/>
              <a:gd name="connsiteX3" fmla="*/ 748937 w 748937"/>
              <a:gd name="connsiteY3" fmla="*/ 47862 h 633129"/>
              <a:gd name="connsiteX0" fmla="*/ 0 w 748937"/>
              <a:gd name="connsiteY0" fmla="*/ 557295 h 602630"/>
              <a:gd name="connsiteX1" fmla="*/ 348343 w 748937"/>
              <a:gd name="connsiteY1" fmla="*/ 548586 h 602630"/>
              <a:gd name="connsiteX2" fmla="*/ 357051 w 748937"/>
              <a:gd name="connsiteY2" fmla="*/ 17363 h 602630"/>
              <a:gd name="connsiteX3" fmla="*/ 748937 w 748937"/>
              <a:gd name="connsiteY3" fmla="*/ 17363 h 602630"/>
              <a:gd name="connsiteX0" fmla="*/ 0 w 748937"/>
              <a:gd name="connsiteY0" fmla="*/ 553017 h 598352"/>
              <a:gd name="connsiteX1" fmla="*/ 348343 w 748937"/>
              <a:gd name="connsiteY1" fmla="*/ 544308 h 598352"/>
              <a:gd name="connsiteX2" fmla="*/ 357051 w 748937"/>
              <a:gd name="connsiteY2" fmla="*/ 13085 h 598352"/>
              <a:gd name="connsiteX3" fmla="*/ 748937 w 748937"/>
              <a:gd name="connsiteY3" fmla="*/ 13085 h 598352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39932 h 585267"/>
              <a:gd name="connsiteX1" fmla="*/ 348343 w 748937"/>
              <a:gd name="connsiteY1" fmla="*/ 531223 h 585267"/>
              <a:gd name="connsiteX2" fmla="*/ 357051 w 748937"/>
              <a:gd name="connsiteY2" fmla="*/ 0 h 585267"/>
              <a:gd name="connsiteX3" fmla="*/ 748937 w 748937"/>
              <a:gd name="connsiteY3" fmla="*/ 0 h 585267"/>
              <a:gd name="connsiteX0" fmla="*/ 0 w 748937"/>
              <a:gd name="connsiteY0" fmla="*/ 542804 h 588139"/>
              <a:gd name="connsiteX1" fmla="*/ 348343 w 748937"/>
              <a:gd name="connsiteY1" fmla="*/ 534095 h 588139"/>
              <a:gd name="connsiteX2" fmla="*/ 357051 w 748937"/>
              <a:gd name="connsiteY2" fmla="*/ 2872 h 588139"/>
              <a:gd name="connsiteX3" fmla="*/ 748937 w 748937"/>
              <a:gd name="connsiteY3" fmla="*/ 2872 h 588139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6756"/>
              <a:gd name="connsiteX1" fmla="*/ 348343 w 748937"/>
              <a:gd name="connsiteY1" fmla="*/ 532712 h 586756"/>
              <a:gd name="connsiteX2" fmla="*/ 357051 w 748937"/>
              <a:gd name="connsiteY2" fmla="*/ 1489 h 586756"/>
              <a:gd name="connsiteX3" fmla="*/ 748937 w 748937"/>
              <a:gd name="connsiteY3" fmla="*/ 1489 h 586756"/>
              <a:gd name="connsiteX0" fmla="*/ 0 w 748937"/>
              <a:gd name="connsiteY0" fmla="*/ 541421 h 588623"/>
              <a:gd name="connsiteX1" fmla="*/ 370339 w 748937"/>
              <a:gd name="connsiteY1" fmla="*/ 535854 h 588623"/>
              <a:gd name="connsiteX2" fmla="*/ 357051 w 748937"/>
              <a:gd name="connsiteY2" fmla="*/ 1489 h 588623"/>
              <a:gd name="connsiteX3" fmla="*/ 748937 w 748937"/>
              <a:gd name="connsiteY3" fmla="*/ 1489 h 58862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59883"/>
              <a:gd name="connsiteX1" fmla="*/ 370339 w 748937"/>
              <a:gd name="connsiteY1" fmla="*/ 535854 h 559883"/>
              <a:gd name="connsiteX2" fmla="*/ 357051 w 748937"/>
              <a:gd name="connsiteY2" fmla="*/ 1489 h 559883"/>
              <a:gd name="connsiteX3" fmla="*/ 748937 w 748937"/>
              <a:gd name="connsiteY3" fmla="*/ 1489 h 559883"/>
              <a:gd name="connsiteX0" fmla="*/ 0 w 748937"/>
              <a:gd name="connsiteY0" fmla="*/ 541421 h 541421"/>
              <a:gd name="connsiteX1" fmla="*/ 370339 w 748937"/>
              <a:gd name="connsiteY1" fmla="*/ 535854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41421 h 541421"/>
              <a:gd name="connsiteX1" fmla="*/ 370339 w 748937"/>
              <a:gd name="connsiteY1" fmla="*/ 523285 h 541421"/>
              <a:gd name="connsiteX2" fmla="*/ 357051 w 748937"/>
              <a:gd name="connsiteY2" fmla="*/ 1489 h 541421"/>
              <a:gd name="connsiteX3" fmla="*/ 748937 w 748937"/>
              <a:gd name="connsiteY3" fmla="*/ 1489 h 541421"/>
              <a:gd name="connsiteX0" fmla="*/ 0 w 748937"/>
              <a:gd name="connsiteY0" fmla="*/ 519425 h 523285"/>
              <a:gd name="connsiteX1" fmla="*/ 370339 w 748937"/>
              <a:gd name="connsiteY1" fmla="*/ 523285 h 523285"/>
              <a:gd name="connsiteX2" fmla="*/ 357051 w 748937"/>
              <a:gd name="connsiteY2" fmla="*/ 1489 h 523285"/>
              <a:gd name="connsiteX3" fmla="*/ 748937 w 748937"/>
              <a:gd name="connsiteY3" fmla="*/ 1489 h 523285"/>
              <a:gd name="connsiteX0" fmla="*/ 0 w 748937"/>
              <a:gd name="connsiteY0" fmla="*/ 537215 h 541075"/>
              <a:gd name="connsiteX1" fmla="*/ 370339 w 748937"/>
              <a:gd name="connsiteY1" fmla="*/ 541075 h 541075"/>
              <a:gd name="connsiteX2" fmla="*/ 369621 w 748937"/>
              <a:gd name="connsiteY2" fmla="*/ 425 h 541075"/>
              <a:gd name="connsiteX3" fmla="*/ 748937 w 748937"/>
              <a:gd name="connsiteY3" fmla="*/ 19279 h 541075"/>
              <a:gd name="connsiteX0" fmla="*/ 0 w 748937"/>
              <a:gd name="connsiteY0" fmla="*/ 538278 h 542138"/>
              <a:gd name="connsiteX1" fmla="*/ 370339 w 748937"/>
              <a:gd name="connsiteY1" fmla="*/ 542138 h 542138"/>
              <a:gd name="connsiteX2" fmla="*/ 369621 w 748937"/>
              <a:gd name="connsiteY2" fmla="*/ 1488 h 542138"/>
              <a:gd name="connsiteX3" fmla="*/ 748937 w 748937"/>
              <a:gd name="connsiteY3" fmla="*/ 1489 h 542138"/>
              <a:gd name="connsiteX0" fmla="*/ 0 w 3858363"/>
              <a:gd name="connsiteY0" fmla="*/ 536811 h 548663"/>
              <a:gd name="connsiteX1" fmla="*/ 370339 w 3858363"/>
              <a:gd name="connsiteY1" fmla="*/ 540671 h 548663"/>
              <a:gd name="connsiteX2" fmla="*/ 369621 w 3858363"/>
              <a:gd name="connsiteY2" fmla="*/ 21 h 548663"/>
              <a:gd name="connsiteX3" fmla="*/ 3858363 w 3858363"/>
              <a:gd name="connsiteY3" fmla="*/ 548662 h 548663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3858363 w 3858363"/>
              <a:gd name="connsiteY4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876963 w 3858363"/>
              <a:gd name="connsiteY4" fmla="*/ 394001 h 555915"/>
              <a:gd name="connsiteX5" fmla="*/ 3858363 w 3858363"/>
              <a:gd name="connsiteY5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876963 w 3858363"/>
              <a:gd name="connsiteY4" fmla="*/ 394001 h 555915"/>
              <a:gd name="connsiteX5" fmla="*/ 3367338 w 3858363"/>
              <a:gd name="connsiteY5" fmla="*/ 477821 h 555915"/>
              <a:gd name="connsiteX6" fmla="*/ 3858363 w 3858363"/>
              <a:gd name="connsiteY6" fmla="*/ 555915 h 555915"/>
              <a:gd name="connsiteX0" fmla="*/ 0 w 3858363"/>
              <a:gd name="connsiteY0" fmla="*/ 544064 h 555915"/>
              <a:gd name="connsiteX1" fmla="*/ 370339 w 3858363"/>
              <a:gd name="connsiteY1" fmla="*/ 547924 h 555915"/>
              <a:gd name="connsiteX2" fmla="*/ 369621 w 3858363"/>
              <a:gd name="connsiteY2" fmla="*/ 7274 h 555915"/>
              <a:gd name="connsiteX3" fmla="*/ 2035523 w 3858363"/>
              <a:gd name="connsiteY3" fmla="*/ 256840 h 555915"/>
              <a:gd name="connsiteX4" fmla="*/ 2470174 w 3858363"/>
              <a:gd name="connsiteY4" fmla="*/ 333041 h 555915"/>
              <a:gd name="connsiteX5" fmla="*/ 2876963 w 3858363"/>
              <a:gd name="connsiteY5" fmla="*/ 394001 h 555915"/>
              <a:gd name="connsiteX6" fmla="*/ 3367338 w 3858363"/>
              <a:gd name="connsiteY6" fmla="*/ 477821 h 555915"/>
              <a:gd name="connsiteX7" fmla="*/ 3858363 w 3858363"/>
              <a:gd name="connsiteY7" fmla="*/ 555915 h 555915"/>
              <a:gd name="connsiteX0" fmla="*/ 0 w 3858363"/>
              <a:gd name="connsiteY0" fmla="*/ 582773 h 594624"/>
              <a:gd name="connsiteX1" fmla="*/ 370339 w 3858363"/>
              <a:gd name="connsiteY1" fmla="*/ 586633 h 594624"/>
              <a:gd name="connsiteX2" fmla="*/ 369621 w 3858363"/>
              <a:gd name="connsiteY2" fmla="*/ 45983 h 594624"/>
              <a:gd name="connsiteX3" fmla="*/ 1383547 w 3858363"/>
              <a:gd name="connsiteY3" fmla="*/ 59329 h 594624"/>
              <a:gd name="connsiteX4" fmla="*/ 2470174 w 3858363"/>
              <a:gd name="connsiteY4" fmla="*/ 371750 h 594624"/>
              <a:gd name="connsiteX5" fmla="*/ 2876963 w 3858363"/>
              <a:gd name="connsiteY5" fmla="*/ 432710 h 594624"/>
              <a:gd name="connsiteX6" fmla="*/ 3367338 w 3858363"/>
              <a:gd name="connsiteY6" fmla="*/ 516530 h 594624"/>
              <a:gd name="connsiteX7" fmla="*/ 3858363 w 3858363"/>
              <a:gd name="connsiteY7" fmla="*/ 594624 h 594624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2470174 w 3858363"/>
              <a:gd name="connsiteY4" fmla="*/ 34434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2470174 w 3858363"/>
              <a:gd name="connsiteY4" fmla="*/ 34434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9131"/>
              <a:gd name="connsiteX1" fmla="*/ 370339 w 3858363"/>
              <a:gd name="connsiteY1" fmla="*/ 559224 h 569131"/>
              <a:gd name="connsiteX2" fmla="*/ 369621 w 3858363"/>
              <a:gd name="connsiteY2" fmla="*/ 18574 h 569131"/>
              <a:gd name="connsiteX3" fmla="*/ 1383547 w 3858363"/>
              <a:gd name="connsiteY3" fmla="*/ 31920 h 569131"/>
              <a:gd name="connsiteX4" fmla="*/ 1422554 w 3858363"/>
              <a:gd name="connsiteY4" fmla="*/ 569131 h 569131"/>
              <a:gd name="connsiteX5" fmla="*/ 2876963 w 3858363"/>
              <a:gd name="connsiteY5" fmla="*/ 405301 h 569131"/>
              <a:gd name="connsiteX6" fmla="*/ 3367338 w 3858363"/>
              <a:gd name="connsiteY6" fmla="*/ 489121 h 569131"/>
              <a:gd name="connsiteX7" fmla="*/ 3858363 w 3858363"/>
              <a:gd name="connsiteY7" fmla="*/ 567215 h 569131"/>
              <a:gd name="connsiteX0" fmla="*/ 0 w 3858363"/>
              <a:gd name="connsiteY0" fmla="*/ 555364 h 569131"/>
              <a:gd name="connsiteX1" fmla="*/ 370339 w 3858363"/>
              <a:gd name="connsiteY1" fmla="*/ 559224 h 569131"/>
              <a:gd name="connsiteX2" fmla="*/ 369621 w 3858363"/>
              <a:gd name="connsiteY2" fmla="*/ 18574 h 569131"/>
              <a:gd name="connsiteX3" fmla="*/ 1383547 w 3858363"/>
              <a:gd name="connsiteY3" fmla="*/ 31920 h 569131"/>
              <a:gd name="connsiteX4" fmla="*/ 1422554 w 3858363"/>
              <a:gd name="connsiteY4" fmla="*/ 569131 h 569131"/>
              <a:gd name="connsiteX5" fmla="*/ 2876963 w 3858363"/>
              <a:gd name="connsiteY5" fmla="*/ 405301 h 569131"/>
              <a:gd name="connsiteX6" fmla="*/ 3367338 w 3858363"/>
              <a:gd name="connsiteY6" fmla="*/ 489121 h 569131"/>
              <a:gd name="connsiteX7" fmla="*/ 3858363 w 3858363"/>
              <a:gd name="connsiteY7" fmla="*/ 567215 h 569131"/>
              <a:gd name="connsiteX0" fmla="*/ 0 w 3858363"/>
              <a:gd name="connsiteY0" fmla="*/ 555364 h 569173"/>
              <a:gd name="connsiteX1" fmla="*/ 370339 w 3858363"/>
              <a:gd name="connsiteY1" fmla="*/ 559224 h 569173"/>
              <a:gd name="connsiteX2" fmla="*/ 369621 w 3858363"/>
              <a:gd name="connsiteY2" fmla="*/ 18574 h 569173"/>
              <a:gd name="connsiteX3" fmla="*/ 1383547 w 3858363"/>
              <a:gd name="connsiteY3" fmla="*/ 31920 h 569173"/>
              <a:gd name="connsiteX4" fmla="*/ 1422554 w 3858363"/>
              <a:gd name="connsiteY4" fmla="*/ 569131 h 569173"/>
              <a:gd name="connsiteX5" fmla="*/ 2876963 w 3858363"/>
              <a:gd name="connsiteY5" fmla="*/ 405301 h 569173"/>
              <a:gd name="connsiteX6" fmla="*/ 3367338 w 3858363"/>
              <a:gd name="connsiteY6" fmla="*/ 489121 h 569173"/>
              <a:gd name="connsiteX7" fmla="*/ 3858363 w 3858363"/>
              <a:gd name="connsiteY7" fmla="*/ 567215 h 569173"/>
              <a:gd name="connsiteX0" fmla="*/ 0 w 3858363"/>
              <a:gd name="connsiteY0" fmla="*/ 555364 h 569173"/>
              <a:gd name="connsiteX1" fmla="*/ 370339 w 3858363"/>
              <a:gd name="connsiteY1" fmla="*/ 559224 h 569173"/>
              <a:gd name="connsiteX2" fmla="*/ 369621 w 3858363"/>
              <a:gd name="connsiteY2" fmla="*/ 18574 h 569173"/>
              <a:gd name="connsiteX3" fmla="*/ 1383547 w 3858363"/>
              <a:gd name="connsiteY3" fmla="*/ 31920 h 569173"/>
              <a:gd name="connsiteX4" fmla="*/ 1338967 w 3858363"/>
              <a:gd name="connsiteY4" fmla="*/ 569131 h 569173"/>
              <a:gd name="connsiteX5" fmla="*/ 2876963 w 3858363"/>
              <a:gd name="connsiteY5" fmla="*/ 405301 h 569173"/>
              <a:gd name="connsiteX6" fmla="*/ 3367338 w 3858363"/>
              <a:gd name="connsiteY6" fmla="*/ 489121 h 569173"/>
              <a:gd name="connsiteX7" fmla="*/ 3858363 w 3858363"/>
              <a:gd name="connsiteY7" fmla="*/ 567215 h 569173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55364 h 567215"/>
              <a:gd name="connsiteX1" fmla="*/ 370339 w 3858363"/>
              <a:gd name="connsiteY1" fmla="*/ 559224 h 567215"/>
              <a:gd name="connsiteX2" fmla="*/ 369621 w 3858363"/>
              <a:gd name="connsiteY2" fmla="*/ 18574 h 567215"/>
              <a:gd name="connsiteX3" fmla="*/ 1383547 w 3858363"/>
              <a:gd name="connsiteY3" fmla="*/ 31920 h 567215"/>
              <a:gd name="connsiteX4" fmla="*/ 1350112 w 3858363"/>
              <a:gd name="connsiteY4" fmla="*/ 565321 h 567215"/>
              <a:gd name="connsiteX5" fmla="*/ 2876963 w 3858363"/>
              <a:gd name="connsiteY5" fmla="*/ 405301 h 567215"/>
              <a:gd name="connsiteX6" fmla="*/ 3367338 w 3858363"/>
              <a:gd name="connsiteY6" fmla="*/ 489121 h 567215"/>
              <a:gd name="connsiteX7" fmla="*/ 3858363 w 3858363"/>
              <a:gd name="connsiteY7" fmla="*/ 567215 h 567215"/>
              <a:gd name="connsiteX0" fmla="*/ 0 w 3858363"/>
              <a:gd name="connsiteY0" fmla="*/ 536790 h 548641"/>
              <a:gd name="connsiteX1" fmla="*/ 370339 w 3858363"/>
              <a:gd name="connsiteY1" fmla="*/ 540650 h 548641"/>
              <a:gd name="connsiteX2" fmla="*/ 369621 w 3858363"/>
              <a:gd name="connsiteY2" fmla="*/ 0 h 548641"/>
              <a:gd name="connsiteX3" fmla="*/ 1383547 w 3858363"/>
              <a:gd name="connsiteY3" fmla="*/ 13346 h 548641"/>
              <a:gd name="connsiteX4" fmla="*/ 1350112 w 3858363"/>
              <a:gd name="connsiteY4" fmla="*/ 546747 h 548641"/>
              <a:gd name="connsiteX5" fmla="*/ 2876963 w 3858363"/>
              <a:gd name="connsiteY5" fmla="*/ 386727 h 548641"/>
              <a:gd name="connsiteX6" fmla="*/ 3367338 w 3858363"/>
              <a:gd name="connsiteY6" fmla="*/ 470547 h 548641"/>
              <a:gd name="connsiteX7" fmla="*/ 3858363 w 3858363"/>
              <a:gd name="connsiteY7" fmla="*/ 548641 h 548641"/>
              <a:gd name="connsiteX0" fmla="*/ 0 w 3858363"/>
              <a:gd name="connsiteY0" fmla="*/ 536790 h 548641"/>
              <a:gd name="connsiteX1" fmla="*/ 370339 w 3858363"/>
              <a:gd name="connsiteY1" fmla="*/ 540650 h 548641"/>
              <a:gd name="connsiteX2" fmla="*/ 369621 w 3858363"/>
              <a:gd name="connsiteY2" fmla="*/ 0 h 548641"/>
              <a:gd name="connsiteX3" fmla="*/ 1383547 w 3858363"/>
              <a:gd name="connsiteY3" fmla="*/ 13346 h 548641"/>
              <a:gd name="connsiteX4" fmla="*/ 1350112 w 3858363"/>
              <a:gd name="connsiteY4" fmla="*/ 546747 h 548641"/>
              <a:gd name="connsiteX5" fmla="*/ 2876963 w 3858363"/>
              <a:gd name="connsiteY5" fmla="*/ 386727 h 548641"/>
              <a:gd name="connsiteX6" fmla="*/ 3367338 w 3858363"/>
              <a:gd name="connsiteY6" fmla="*/ 470547 h 548641"/>
              <a:gd name="connsiteX7" fmla="*/ 3858363 w 3858363"/>
              <a:gd name="connsiteY7" fmla="*/ 548641 h 548641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70339 w 3858363"/>
              <a:gd name="connsiteY1" fmla="*/ 52730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50112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82283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68495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35295"/>
              <a:gd name="connsiteX1" fmla="*/ 364767 w 3858363"/>
              <a:gd name="connsiteY1" fmla="*/ 531114 h 535295"/>
              <a:gd name="connsiteX2" fmla="*/ 369622 w 3858363"/>
              <a:gd name="connsiteY2" fmla="*/ 1894 h 535295"/>
              <a:gd name="connsiteX3" fmla="*/ 1383547 w 3858363"/>
              <a:gd name="connsiteY3" fmla="*/ 0 h 535295"/>
              <a:gd name="connsiteX4" fmla="*/ 1368495 w 3858363"/>
              <a:gd name="connsiteY4" fmla="*/ 533401 h 535295"/>
              <a:gd name="connsiteX5" fmla="*/ 2876963 w 3858363"/>
              <a:gd name="connsiteY5" fmla="*/ 373381 h 535295"/>
              <a:gd name="connsiteX6" fmla="*/ 3367338 w 3858363"/>
              <a:gd name="connsiteY6" fmla="*/ 457201 h 535295"/>
              <a:gd name="connsiteX7" fmla="*/ 3858363 w 3858363"/>
              <a:gd name="connsiteY7" fmla="*/ 535295 h 535295"/>
              <a:gd name="connsiteX0" fmla="*/ 0 w 3858363"/>
              <a:gd name="connsiteY0" fmla="*/ 523444 h 563120"/>
              <a:gd name="connsiteX1" fmla="*/ 364767 w 3858363"/>
              <a:gd name="connsiteY1" fmla="*/ 531114 h 563120"/>
              <a:gd name="connsiteX2" fmla="*/ 369622 w 3858363"/>
              <a:gd name="connsiteY2" fmla="*/ 1894 h 563120"/>
              <a:gd name="connsiteX3" fmla="*/ 1383547 w 3858363"/>
              <a:gd name="connsiteY3" fmla="*/ 0 h 563120"/>
              <a:gd name="connsiteX4" fmla="*/ 1368495 w 3858363"/>
              <a:gd name="connsiteY4" fmla="*/ 533401 h 563120"/>
              <a:gd name="connsiteX5" fmla="*/ 2660958 w 3858363"/>
              <a:gd name="connsiteY5" fmla="*/ 539921 h 563120"/>
              <a:gd name="connsiteX6" fmla="*/ 3367338 w 3858363"/>
              <a:gd name="connsiteY6" fmla="*/ 457201 h 563120"/>
              <a:gd name="connsiteX7" fmla="*/ 3858363 w 3858363"/>
              <a:gd name="connsiteY7" fmla="*/ 535295 h 563120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23444 h 539921"/>
              <a:gd name="connsiteX1" fmla="*/ 364767 w 3858363"/>
              <a:gd name="connsiteY1" fmla="*/ 531114 h 539921"/>
              <a:gd name="connsiteX2" fmla="*/ 369622 w 3858363"/>
              <a:gd name="connsiteY2" fmla="*/ 1894 h 539921"/>
              <a:gd name="connsiteX3" fmla="*/ 1383547 w 3858363"/>
              <a:gd name="connsiteY3" fmla="*/ 0 h 539921"/>
              <a:gd name="connsiteX4" fmla="*/ 1368495 w 3858363"/>
              <a:gd name="connsiteY4" fmla="*/ 533401 h 539921"/>
              <a:gd name="connsiteX5" fmla="*/ 2660958 w 3858363"/>
              <a:gd name="connsiteY5" fmla="*/ 539921 h 539921"/>
              <a:gd name="connsiteX6" fmla="*/ 3367338 w 3858363"/>
              <a:gd name="connsiteY6" fmla="*/ 457201 h 539921"/>
              <a:gd name="connsiteX7" fmla="*/ 3858363 w 3858363"/>
              <a:gd name="connsiteY7" fmla="*/ 535295 h 539921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719325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654983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31299 h 547776"/>
              <a:gd name="connsiteX1" fmla="*/ 364767 w 3858363"/>
              <a:gd name="connsiteY1" fmla="*/ 538969 h 547776"/>
              <a:gd name="connsiteX2" fmla="*/ 369622 w 3858363"/>
              <a:gd name="connsiteY2" fmla="*/ 9749 h 547776"/>
              <a:gd name="connsiteX3" fmla="*/ 1383547 w 3858363"/>
              <a:gd name="connsiteY3" fmla="*/ 7855 h 547776"/>
              <a:gd name="connsiteX4" fmla="*/ 1368495 w 3858363"/>
              <a:gd name="connsiteY4" fmla="*/ 541256 h 547776"/>
              <a:gd name="connsiteX5" fmla="*/ 2660958 w 3858363"/>
              <a:gd name="connsiteY5" fmla="*/ 547776 h 547776"/>
              <a:gd name="connsiteX6" fmla="*/ 2659579 w 3858363"/>
              <a:gd name="connsiteY6" fmla="*/ 0 h 547776"/>
              <a:gd name="connsiteX7" fmla="*/ 3858363 w 3858363"/>
              <a:gd name="connsiteY7" fmla="*/ 543150 h 547776"/>
              <a:gd name="connsiteX0" fmla="*/ 0 w 3858363"/>
              <a:gd name="connsiteY0" fmla="*/ 547936 h 564413"/>
              <a:gd name="connsiteX1" fmla="*/ 364767 w 3858363"/>
              <a:gd name="connsiteY1" fmla="*/ 555606 h 564413"/>
              <a:gd name="connsiteX2" fmla="*/ 369622 w 3858363"/>
              <a:gd name="connsiteY2" fmla="*/ 26386 h 564413"/>
              <a:gd name="connsiteX3" fmla="*/ 1383547 w 3858363"/>
              <a:gd name="connsiteY3" fmla="*/ 24492 h 564413"/>
              <a:gd name="connsiteX4" fmla="*/ 1368495 w 3858363"/>
              <a:gd name="connsiteY4" fmla="*/ 557893 h 564413"/>
              <a:gd name="connsiteX5" fmla="*/ 2660958 w 3858363"/>
              <a:gd name="connsiteY5" fmla="*/ 564413 h 564413"/>
              <a:gd name="connsiteX6" fmla="*/ 2659579 w 3858363"/>
              <a:gd name="connsiteY6" fmla="*/ 16637 h 564413"/>
              <a:gd name="connsiteX7" fmla="*/ 3055281 w 3858363"/>
              <a:gd name="connsiteY7" fmla="*/ 179093 h 564413"/>
              <a:gd name="connsiteX8" fmla="*/ 3858363 w 3858363"/>
              <a:gd name="connsiteY8" fmla="*/ 559787 h 564413"/>
              <a:gd name="connsiteX0" fmla="*/ 0 w 3858363"/>
              <a:gd name="connsiteY0" fmla="*/ 531301 h 547778"/>
              <a:gd name="connsiteX1" fmla="*/ 364767 w 3858363"/>
              <a:gd name="connsiteY1" fmla="*/ 538971 h 547778"/>
              <a:gd name="connsiteX2" fmla="*/ 369622 w 3858363"/>
              <a:gd name="connsiteY2" fmla="*/ 9751 h 547778"/>
              <a:gd name="connsiteX3" fmla="*/ 1383547 w 3858363"/>
              <a:gd name="connsiteY3" fmla="*/ 7857 h 547778"/>
              <a:gd name="connsiteX4" fmla="*/ 1368495 w 3858363"/>
              <a:gd name="connsiteY4" fmla="*/ 541258 h 547778"/>
              <a:gd name="connsiteX5" fmla="*/ 2660958 w 3858363"/>
              <a:gd name="connsiteY5" fmla="*/ 547778 h 547778"/>
              <a:gd name="connsiteX6" fmla="*/ 2659579 w 3858363"/>
              <a:gd name="connsiteY6" fmla="*/ 2 h 547778"/>
              <a:gd name="connsiteX7" fmla="*/ 3858363 w 3858363"/>
              <a:gd name="connsiteY7" fmla="*/ 543152 h 547778"/>
              <a:gd name="connsiteX0" fmla="*/ 0 w 3757255"/>
              <a:gd name="connsiteY0" fmla="*/ 584444 h 600921"/>
              <a:gd name="connsiteX1" fmla="*/ 364767 w 3757255"/>
              <a:gd name="connsiteY1" fmla="*/ 592114 h 600921"/>
              <a:gd name="connsiteX2" fmla="*/ 369622 w 3757255"/>
              <a:gd name="connsiteY2" fmla="*/ 62894 h 600921"/>
              <a:gd name="connsiteX3" fmla="*/ 1383547 w 3757255"/>
              <a:gd name="connsiteY3" fmla="*/ 61000 h 600921"/>
              <a:gd name="connsiteX4" fmla="*/ 1368495 w 3757255"/>
              <a:gd name="connsiteY4" fmla="*/ 594401 h 600921"/>
              <a:gd name="connsiteX5" fmla="*/ 2660958 w 3757255"/>
              <a:gd name="connsiteY5" fmla="*/ 600921 h 600921"/>
              <a:gd name="connsiteX6" fmla="*/ 2659579 w 3757255"/>
              <a:gd name="connsiteY6" fmla="*/ 53145 h 600921"/>
              <a:gd name="connsiteX7" fmla="*/ 3757255 w 3757255"/>
              <a:gd name="connsiteY7" fmla="*/ 49540 h 600921"/>
              <a:gd name="connsiteX0" fmla="*/ 0 w 3757255"/>
              <a:gd name="connsiteY0" fmla="*/ 534904 h 551381"/>
              <a:gd name="connsiteX1" fmla="*/ 364767 w 3757255"/>
              <a:gd name="connsiteY1" fmla="*/ 542574 h 551381"/>
              <a:gd name="connsiteX2" fmla="*/ 369622 w 3757255"/>
              <a:gd name="connsiteY2" fmla="*/ 13354 h 551381"/>
              <a:gd name="connsiteX3" fmla="*/ 1383547 w 3757255"/>
              <a:gd name="connsiteY3" fmla="*/ 11460 h 551381"/>
              <a:gd name="connsiteX4" fmla="*/ 1368495 w 3757255"/>
              <a:gd name="connsiteY4" fmla="*/ 544861 h 551381"/>
              <a:gd name="connsiteX5" fmla="*/ 2660958 w 3757255"/>
              <a:gd name="connsiteY5" fmla="*/ 551381 h 551381"/>
              <a:gd name="connsiteX6" fmla="*/ 2659579 w 3757255"/>
              <a:gd name="connsiteY6" fmla="*/ 3605 h 551381"/>
              <a:gd name="connsiteX7" fmla="*/ 3757255 w 3757255"/>
              <a:gd name="connsiteY7" fmla="*/ 0 h 551381"/>
              <a:gd name="connsiteX0" fmla="*/ 0 w 3761850"/>
              <a:gd name="connsiteY0" fmla="*/ 531299 h 547776"/>
              <a:gd name="connsiteX1" fmla="*/ 364767 w 3761850"/>
              <a:gd name="connsiteY1" fmla="*/ 538969 h 547776"/>
              <a:gd name="connsiteX2" fmla="*/ 369622 w 3761850"/>
              <a:gd name="connsiteY2" fmla="*/ 9749 h 547776"/>
              <a:gd name="connsiteX3" fmla="*/ 1383547 w 3761850"/>
              <a:gd name="connsiteY3" fmla="*/ 7855 h 547776"/>
              <a:gd name="connsiteX4" fmla="*/ 1368495 w 3761850"/>
              <a:gd name="connsiteY4" fmla="*/ 541256 h 547776"/>
              <a:gd name="connsiteX5" fmla="*/ 2660958 w 3761850"/>
              <a:gd name="connsiteY5" fmla="*/ 547776 h 547776"/>
              <a:gd name="connsiteX6" fmla="*/ 2659579 w 3761850"/>
              <a:gd name="connsiteY6" fmla="*/ 0 h 547776"/>
              <a:gd name="connsiteX7" fmla="*/ 3761850 w 3761850"/>
              <a:gd name="connsiteY7" fmla="*/ 5822 h 547776"/>
              <a:gd name="connsiteX0" fmla="*/ 0 w 3761850"/>
              <a:gd name="connsiteY0" fmla="*/ 546563 h 563040"/>
              <a:gd name="connsiteX1" fmla="*/ 364767 w 3761850"/>
              <a:gd name="connsiteY1" fmla="*/ 554233 h 563040"/>
              <a:gd name="connsiteX2" fmla="*/ 369622 w 3761850"/>
              <a:gd name="connsiteY2" fmla="*/ 25013 h 563040"/>
              <a:gd name="connsiteX3" fmla="*/ 1383547 w 3761850"/>
              <a:gd name="connsiteY3" fmla="*/ 23119 h 563040"/>
              <a:gd name="connsiteX4" fmla="*/ 1368495 w 3761850"/>
              <a:gd name="connsiteY4" fmla="*/ 556520 h 563040"/>
              <a:gd name="connsiteX5" fmla="*/ 2660958 w 3761850"/>
              <a:gd name="connsiteY5" fmla="*/ 563040 h 563040"/>
              <a:gd name="connsiteX6" fmla="*/ 2659579 w 3761850"/>
              <a:gd name="connsiteY6" fmla="*/ 15264 h 563040"/>
              <a:gd name="connsiteX7" fmla="*/ 3761850 w 3761850"/>
              <a:gd name="connsiteY7" fmla="*/ 21086 h 563040"/>
              <a:gd name="connsiteX0" fmla="*/ 0 w 3761850"/>
              <a:gd name="connsiteY0" fmla="*/ 1092290 h 1108767"/>
              <a:gd name="connsiteX1" fmla="*/ 364767 w 3761850"/>
              <a:gd name="connsiteY1" fmla="*/ 1099960 h 1108767"/>
              <a:gd name="connsiteX2" fmla="*/ 369622 w 3761850"/>
              <a:gd name="connsiteY2" fmla="*/ 570740 h 1108767"/>
              <a:gd name="connsiteX3" fmla="*/ 1383547 w 3761850"/>
              <a:gd name="connsiteY3" fmla="*/ 568846 h 1108767"/>
              <a:gd name="connsiteX4" fmla="*/ 1386878 w 3761850"/>
              <a:gd name="connsiteY4" fmla="*/ 21307 h 1108767"/>
              <a:gd name="connsiteX5" fmla="*/ 2660958 w 3761850"/>
              <a:gd name="connsiteY5" fmla="*/ 1108767 h 1108767"/>
              <a:gd name="connsiteX6" fmla="*/ 2659579 w 3761850"/>
              <a:gd name="connsiteY6" fmla="*/ 560991 h 1108767"/>
              <a:gd name="connsiteX7" fmla="*/ 3761850 w 3761850"/>
              <a:gd name="connsiteY7" fmla="*/ 566813 h 1108767"/>
              <a:gd name="connsiteX0" fmla="*/ 0 w 3761850"/>
              <a:gd name="connsiteY0" fmla="*/ 1070983 h 1087460"/>
              <a:gd name="connsiteX1" fmla="*/ 364767 w 3761850"/>
              <a:gd name="connsiteY1" fmla="*/ 1078653 h 1087460"/>
              <a:gd name="connsiteX2" fmla="*/ 369622 w 3761850"/>
              <a:gd name="connsiteY2" fmla="*/ 549433 h 1087460"/>
              <a:gd name="connsiteX3" fmla="*/ 1383547 w 3761850"/>
              <a:gd name="connsiteY3" fmla="*/ 547539 h 1087460"/>
              <a:gd name="connsiteX4" fmla="*/ 1386878 w 3761850"/>
              <a:gd name="connsiteY4" fmla="*/ 0 h 1087460"/>
              <a:gd name="connsiteX5" fmla="*/ 2660958 w 3761850"/>
              <a:gd name="connsiteY5" fmla="*/ 1087460 h 1087460"/>
              <a:gd name="connsiteX6" fmla="*/ 2659579 w 3761850"/>
              <a:gd name="connsiteY6" fmla="*/ 539684 h 1087460"/>
              <a:gd name="connsiteX7" fmla="*/ 3761850 w 3761850"/>
              <a:gd name="connsiteY7" fmla="*/ 545506 h 1087460"/>
              <a:gd name="connsiteX0" fmla="*/ 0 w 3761850"/>
              <a:gd name="connsiteY0" fmla="*/ 1070983 h 1087460"/>
              <a:gd name="connsiteX1" fmla="*/ 364767 w 3761850"/>
              <a:gd name="connsiteY1" fmla="*/ 1078653 h 1087460"/>
              <a:gd name="connsiteX2" fmla="*/ 369622 w 3761850"/>
              <a:gd name="connsiteY2" fmla="*/ 549433 h 1087460"/>
              <a:gd name="connsiteX3" fmla="*/ 1383547 w 3761850"/>
              <a:gd name="connsiteY3" fmla="*/ 547539 h 1087460"/>
              <a:gd name="connsiteX4" fmla="*/ 1386878 w 3761850"/>
              <a:gd name="connsiteY4" fmla="*/ 0 h 1087460"/>
              <a:gd name="connsiteX5" fmla="*/ 2660958 w 3761850"/>
              <a:gd name="connsiteY5" fmla="*/ 1087460 h 1087460"/>
              <a:gd name="connsiteX6" fmla="*/ 2659579 w 3761850"/>
              <a:gd name="connsiteY6" fmla="*/ 539684 h 1087460"/>
              <a:gd name="connsiteX7" fmla="*/ 3761850 w 3761850"/>
              <a:gd name="connsiteY7" fmla="*/ 545506 h 1087460"/>
              <a:gd name="connsiteX0" fmla="*/ 0 w 3761850"/>
              <a:gd name="connsiteY0" fmla="*/ 1224000 h 1231670"/>
              <a:gd name="connsiteX1" fmla="*/ 364767 w 3761850"/>
              <a:gd name="connsiteY1" fmla="*/ 1231670 h 1231670"/>
              <a:gd name="connsiteX2" fmla="*/ 369622 w 3761850"/>
              <a:gd name="connsiteY2" fmla="*/ 702450 h 1231670"/>
              <a:gd name="connsiteX3" fmla="*/ 1383547 w 3761850"/>
              <a:gd name="connsiteY3" fmla="*/ 700556 h 1231670"/>
              <a:gd name="connsiteX4" fmla="*/ 1386878 w 3761850"/>
              <a:gd name="connsiteY4" fmla="*/ 153017 h 1231670"/>
              <a:gd name="connsiteX5" fmla="*/ 2660958 w 3761850"/>
              <a:gd name="connsiteY5" fmla="*/ 162679 h 1231670"/>
              <a:gd name="connsiteX6" fmla="*/ 2659579 w 3761850"/>
              <a:gd name="connsiteY6" fmla="*/ 692701 h 1231670"/>
              <a:gd name="connsiteX7" fmla="*/ 3761850 w 3761850"/>
              <a:gd name="connsiteY7" fmla="*/ 698523 h 1231670"/>
              <a:gd name="connsiteX0" fmla="*/ 0 w 3761850"/>
              <a:gd name="connsiteY0" fmla="*/ 1083254 h 1090924"/>
              <a:gd name="connsiteX1" fmla="*/ 364767 w 3761850"/>
              <a:gd name="connsiteY1" fmla="*/ 1090924 h 1090924"/>
              <a:gd name="connsiteX2" fmla="*/ 369622 w 3761850"/>
              <a:gd name="connsiteY2" fmla="*/ 561704 h 1090924"/>
              <a:gd name="connsiteX3" fmla="*/ 1383547 w 3761850"/>
              <a:gd name="connsiteY3" fmla="*/ 559810 h 1090924"/>
              <a:gd name="connsiteX4" fmla="*/ 1386878 w 3761850"/>
              <a:gd name="connsiteY4" fmla="*/ 12271 h 1090924"/>
              <a:gd name="connsiteX5" fmla="*/ 2660958 w 3761850"/>
              <a:gd name="connsiteY5" fmla="*/ 21933 h 1090924"/>
              <a:gd name="connsiteX6" fmla="*/ 2659579 w 3761850"/>
              <a:gd name="connsiteY6" fmla="*/ 551955 h 1090924"/>
              <a:gd name="connsiteX7" fmla="*/ 3761850 w 3761850"/>
              <a:gd name="connsiteY7" fmla="*/ 557777 h 1090924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60958 w 3761850"/>
              <a:gd name="connsiteY5" fmla="*/ 9662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70983 h 1078653"/>
              <a:gd name="connsiteX1" fmla="*/ 364767 w 3761850"/>
              <a:gd name="connsiteY1" fmla="*/ 1078653 h 1078653"/>
              <a:gd name="connsiteX2" fmla="*/ 369622 w 3761850"/>
              <a:gd name="connsiteY2" fmla="*/ 549433 h 1078653"/>
              <a:gd name="connsiteX3" fmla="*/ 1383547 w 3761850"/>
              <a:gd name="connsiteY3" fmla="*/ 547539 h 1078653"/>
              <a:gd name="connsiteX4" fmla="*/ 1386878 w 3761850"/>
              <a:gd name="connsiteY4" fmla="*/ 0 h 1078653"/>
              <a:gd name="connsiteX5" fmla="*/ 2651767 w 3761850"/>
              <a:gd name="connsiteY5" fmla="*/ 28516 h 1078653"/>
              <a:gd name="connsiteX6" fmla="*/ 2659579 w 3761850"/>
              <a:gd name="connsiteY6" fmla="*/ 539684 h 1078653"/>
              <a:gd name="connsiteX7" fmla="*/ 3761850 w 3761850"/>
              <a:gd name="connsiteY7" fmla="*/ 545506 h 1078653"/>
              <a:gd name="connsiteX0" fmla="*/ 0 w 3761850"/>
              <a:gd name="connsiteY0" fmla="*/ 1055272 h 1062942"/>
              <a:gd name="connsiteX1" fmla="*/ 364767 w 3761850"/>
              <a:gd name="connsiteY1" fmla="*/ 1062942 h 1062942"/>
              <a:gd name="connsiteX2" fmla="*/ 369622 w 3761850"/>
              <a:gd name="connsiteY2" fmla="*/ 533722 h 1062942"/>
              <a:gd name="connsiteX3" fmla="*/ 1383547 w 3761850"/>
              <a:gd name="connsiteY3" fmla="*/ 531828 h 1062942"/>
              <a:gd name="connsiteX4" fmla="*/ 1386878 w 3761850"/>
              <a:gd name="connsiteY4" fmla="*/ 0 h 1062942"/>
              <a:gd name="connsiteX5" fmla="*/ 2651767 w 3761850"/>
              <a:gd name="connsiteY5" fmla="*/ 12805 h 1062942"/>
              <a:gd name="connsiteX6" fmla="*/ 2659579 w 3761850"/>
              <a:gd name="connsiteY6" fmla="*/ 523973 h 1062942"/>
              <a:gd name="connsiteX7" fmla="*/ 3761850 w 3761850"/>
              <a:gd name="connsiteY7" fmla="*/ 529795 h 1062942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761850 w 3761850"/>
              <a:gd name="connsiteY7" fmla="*/ 53584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95950 w 3761850"/>
              <a:gd name="connsiteY7" fmla="*/ 531658 h 1068990"/>
              <a:gd name="connsiteX8" fmla="*/ 3761850 w 3761850"/>
              <a:gd name="connsiteY8" fmla="*/ 53584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395342 w 3761850"/>
              <a:gd name="connsiteY7" fmla="*/ 525127 h 1068990"/>
              <a:gd name="connsiteX8" fmla="*/ 3595950 w 3761850"/>
              <a:gd name="connsiteY8" fmla="*/ 531658 h 1068990"/>
              <a:gd name="connsiteX9" fmla="*/ 3761850 w 3761850"/>
              <a:gd name="connsiteY9" fmla="*/ 535843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95950 w 3742744"/>
              <a:gd name="connsiteY8" fmla="*/ 531658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95950 w 3742744"/>
              <a:gd name="connsiteY8" fmla="*/ 531658 h 1068990"/>
              <a:gd name="connsiteX9" fmla="*/ 3742744 w 3742744"/>
              <a:gd name="connsiteY9" fmla="*/ 13329 h 1068990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117586 h 1125256"/>
              <a:gd name="connsiteX1" fmla="*/ 364767 w 3742744"/>
              <a:gd name="connsiteY1" fmla="*/ 1125256 h 1125256"/>
              <a:gd name="connsiteX2" fmla="*/ 369622 w 3742744"/>
              <a:gd name="connsiteY2" fmla="*/ 596036 h 1125256"/>
              <a:gd name="connsiteX3" fmla="*/ 1383547 w 3742744"/>
              <a:gd name="connsiteY3" fmla="*/ 594142 h 1125256"/>
              <a:gd name="connsiteX4" fmla="*/ 1386878 w 3742744"/>
              <a:gd name="connsiteY4" fmla="*/ 62314 h 1125256"/>
              <a:gd name="connsiteX5" fmla="*/ 2647172 w 3742744"/>
              <a:gd name="connsiteY5" fmla="*/ 56266 h 1125256"/>
              <a:gd name="connsiteX6" fmla="*/ 2659579 w 3742744"/>
              <a:gd name="connsiteY6" fmla="*/ 586287 h 1125256"/>
              <a:gd name="connsiteX7" fmla="*/ 3395342 w 3742744"/>
              <a:gd name="connsiteY7" fmla="*/ 581393 h 1125256"/>
              <a:gd name="connsiteX8" fmla="*/ 3529081 w 3742744"/>
              <a:gd name="connsiteY8" fmla="*/ 78472 h 1125256"/>
              <a:gd name="connsiteX9" fmla="*/ 3742744 w 3742744"/>
              <a:gd name="connsiteY9" fmla="*/ 69595 h 1125256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395342 w 3742744"/>
              <a:gd name="connsiteY7" fmla="*/ 525127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05200 w 3742744"/>
              <a:gd name="connsiteY7" fmla="*/ 528393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43411 w 3742744"/>
              <a:gd name="connsiteY7" fmla="*/ 515330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19529 w 3742744"/>
              <a:gd name="connsiteY7" fmla="*/ 541456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42744"/>
              <a:gd name="connsiteY0" fmla="*/ 1061320 h 1068990"/>
              <a:gd name="connsiteX1" fmla="*/ 364767 w 3742744"/>
              <a:gd name="connsiteY1" fmla="*/ 1068990 h 1068990"/>
              <a:gd name="connsiteX2" fmla="*/ 369622 w 3742744"/>
              <a:gd name="connsiteY2" fmla="*/ 539770 h 1068990"/>
              <a:gd name="connsiteX3" fmla="*/ 1383547 w 3742744"/>
              <a:gd name="connsiteY3" fmla="*/ 537876 h 1068990"/>
              <a:gd name="connsiteX4" fmla="*/ 1386878 w 3742744"/>
              <a:gd name="connsiteY4" fmla="*/ 6048 h 1068990"/>
              <a:gd name="connsiteX5" fmla="*/ 2647172 w 3742744"/>
              <a:gd name="connsiteY5" fmla="*/ 0 h 1068990"/>
              <a:gd name="connsiteX6" fmla="*/ 2659579 w 3742744"/>
              <a:gd name="connsiteY6" fmla="*/ 530021 h 1068990"/>
              <a:gd name="connsiteX7" fmla="*/ 3524306 w 3742744"/>
              <a:gd name="connsiteY7" fmla="*/ 531659 h 1068990"/>
              <a:gd name="connsiteX8" fmla="*/ 3529081 w 3742744"/>
              <a:gd name="connsiteY8" fmla="*/ 22206 h 1068990"/>
              <a:gd name="connsiteX9" fmla="*/ 3742744 w 3742744"/>
              <a:gd name="connsiteY9" fmla="*/ 13329 h 1068990"/>
              <a:gd name="connsiteX0" fmla="*/ 0 w 3752296"/>
              <a:gd name="connsiteY0" fmla="*/ 1061320 h 1068990"/>
              <a:gd name="connsiteX1" fmla="*/ 364767 w 3752296"/>
              <a:gd name="connsiteY1" fmla="*/ 1068990 h 1068990"/>
              <a:gd name="connsiteX2" fmla="*/ 369622 w 3752296"/>
              <a:gd name="connsiteY2" fmla="*/ 539770 h 1068990"/>
              <a:gd name="connsiteX3" fmla="*/ 1383547 w 3752296"/>
              <a:gd name="connsiteY3" fmla="*/ 537876 h 1068990"/>
              <a:gd name="connsiteX4" fmla="*/ 1386878 w 3752296"/>
              <a:gd name="connsiteY4" fmla="*/ 6048 h 1068990"/>
              <a:gd name="connsiteX5" fmla="*/ 2647172 w 3752296"/>
              <a:gd name="connsiteY5" fmla="*/ 0 h 1068990"/>
              <a:gd name="connsiteX6" fmla="*/ 2659579 w 3752296"/>
              <a:gd name="connsiteY6" fmla="*/ 530021 h 1068990"/>
              <a:gd name="connsiteX7" fmla="*/ 3524306 w 3752296"/>
              <a:gd name="connsiteY7" fmla="*/ 531659 h 1068990"/>
              <a:gd name="connsiteX8" fmla="*/ 3529081 w 3752296"/>
              <a:gd name="connsiteY8" fmla="*/ 22206 h 1068990"/>
              <a:gd name="connsiteX9" fmla="*/ 3752296 w 3752296"/>
              <a:gd name="connsiteY9" fmla="*/ 19860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32923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19860 h 1068990"/>
              <a:gd name="connsiteX0" fmla="*/ 0 w 3761850"/>
              <a:gd name="connsiteY0" fmla="*/ 1061320 h 1068990"/>
              <a:gd name="connsiteX1" fmla="*/ 364767 w 3761850"/>
              <a:gd name="connsiteY1" fmla="*/ 1068990 h 1068990"/>
              <a:gd name="connsiteX2" fmla="*/ 369622 w 3761850"/>
              <a:gd name="connsiteY2" fmla="*/ 539770 h 1068990"/>
              <a:gd name="connsiteX3" fmla="*/ 1383547 w 3761850"/>
              <a:gd name="connsiteY3" fmla="*/ 537876 h 1068990"/>
              <a:gd name="connsiteX4" fmla="*/ 1386878 w 3761850"/>
              <a:gd name="connsiteY4" fmla="*/ 6048 h 1068990"/>
              <a:gd name="connsiteX5" fmla="*/ 2647172 w 3761850"/>
              <a:gd name="connsiteY5" fmla="*/ 0 h 1068990"/>
              <a:gd name="connsiteX6" fmla="*/ 2659579 w 3761850"/>
              <a:gd name="connsiteY6" fmla="*/ 530021 h 1068990"/>
              <a:gd name="connsiteX7" fmla="*/ 3524306 w 3761850"/>
              <a:gd name="connsiteY7" fmla="*/ 531659 h 1068990"/>
              <a:gd name="connsiteX8" fmla="*/ 3529081 w 3761850"/>
              <a:gd name="connsiteY8" fmla="*/ 22206 h 1068990"/>
              <a:gd name="connsiteX9" fmla="*/ 3761850 w 3761850"/>
              <a:gd name="connsiteY9" fmla="*/ 19860 h 106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761850" h="1068990">
                <a:moveTo>
                  <a:pt x="0" y="1061320"/>
                </a:moveTo>
                <a:lnTo>
                  <a:pt x="364767" y="1068990"/>
                </a:lnTo>
                <a:cubicBezTo>
                  <a:pt x="373999" y="957005"/>
                  <a:pt x="368844" y="706864"/>
                  <a:pt x="369622" y="539770"/>
                </a:cubicBezTo>
                <a:cubicBezTo>
                  <a:pt x="619291" y="544596"/>
                  <a:pt x="1086285" y="537876"/>
                  <a:pt x="1383547" y="537876"/>
                </a:cubicBezTo>
                <a:cubicBezTo>
                  <a:pt x="1383547" y="397508"/>
                  <a:pt x="1391475" y="154232"/>
                  <a:pt x="1386878" y="6048"/>
                </a:cubicBezTo>
                <a:lnTo>
                  <a:pt x="2647172" y="0"/>
                </a:lnTo>
                <a:cubicBezTo>
                  <a:pt x="2657436" y="129541"/>
                  <a:pt x="2653910" y="391054"/>
                  <a:pt x="2659579" y="530021"/>
                </a:cubicBezTo>
                <a:lnTo>
                  <a:pt x="3524306" y="531659"/>
                </a:lnTo>
                <a:cubicBezTo>
                  <a:pt x="3525898" y="361841"/>
                  <a:pt x="3527489" y="192024"/>
                  <a:pt x="3529081" y="22206"/>
                </a:cubicBezTo>
                <a:lnTo>
                  <a:pt x="3761850" y="19860"/>
                </a:lnTo>
              </a:path>
            </a:pathLst>
          </a:custGeom>
          <a:noFill/>
          <a:ln w="34925">
            <a:solidFill>
              <a:srgbClr val="0082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1CA5D793-54C0-47F5-96DC-4CE0BBD63013}"/>
              </a:ext>
            </a:extLst>
          </p:cNvPr>
          <p:cNvSpPr>
            <a:spLocks noChangeAspect="1"/>
          </p:cNvSpPr>
          <p:nvPr/>
        </p:nvSpPr>
        <p:spPr>
          <a:xfrm>
            <a:off x="2911920" y="2304485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5" name="Object 2">
            <a:extLst>
              <a:ext uri="{FF2B5EF4-FFF2-40B4-BE49-F238E27FC236}">
                <a16:creationId xmlns:a16="http://schemas.microsoft.com/office/drawing/2014/main" id="{6BE89CA0-ACF8-4D77-9D53-984EB19F0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51908"/>
              </p:ext>
            </p:extLst>
          </p:nvPr>
        </p:nvGraphicFramePr>
        <p:xfrm>
          <a:off x="3003360" y="2201259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155" name="Object 2">
                        <a:extLst>
                          <a:ext uri="{FF2B5EF4-FFF2-40B4-BE49-F238E27FC236}">
                            <a16:creationId xmlns:a16="http://schemas.microsoft.com/office/drawing/2014/main" id="{6BE89CA0-ACF8-4D77-9D53-984EB19F0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360" y="2201259"/>
                        <a:ext cx="2397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2">
            <a:extLst>
              <a:ext uri="{FF2B5EF4-FFF2-40B4-BE49-F238E27FC236}">
                <a16:creationId xmlns:a16="http://schemas.microsoft.com/office/drawing/2014/main" id="{9C1F68BF-E7C5-4FCC-886B-5EEF26F5E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42847"/>
              </p:ext>
            </p:extLst>
          </p:nvPr>
        </p:nvGraphicFramePr>
        <p:xfrm>
          <a:off x="1926336" y="1161288"/>
          <a:ext cx="284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156" name="Object 2">
                        <a:extLst>
                          <a:ext uri="{FF2B5EF4-FFF2-40B4-BE49-F238E27FC236}">
                            <a16:creationId xmlns:a16="http://schemas.microsoft.com/office/drawing/2014/main" id="{9C1F68BF-E7C5-4FCC-886B-5EEF26F5E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36" y="1161288"/>
                        <a:ext cx="2841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2">
            <a:extLst>
              <a:ext uri="{FF2B5EF4-FFF2-40B4-BE49-F238E27FC236}">
                <a16:creationId xmlns:a16="http://schemas.microsoft.com/office/drawing/2014/main" id="{054FFC94-27EB-4EC1-AEFE-AB310A215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68956"/>
              </p:ext>
            </p:extLst>
          </p:nvPr>
        </p:nvGraphicFramePr>
        <p:xfrm>
          <a:off x="379413" y="1368425"/>
          <a:ext cx="220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156" name="Object 2">
                        <a:extLst>
                          <a:ext uri="{FF2B5EF4-FFF2-40B4-BE49-F238E27FC236}">
                            <a16:creationId xmlns:a16="http://schemas.microsoft.com/office/drawing/2014/main" id="{9C1F68BF-E7C5-4FCC-886B-5EEF26F5E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1368425"/>
                        <a:ext cx="2206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2">
            <a:extLst>
              <a:ext uri="{FF2B5EF4-FFF2-40B4-BE49-F238E27FC236}">
                <a16:creationId xmlns:a16="http://schemas.microsoft.com/office/drawing/2014/main" id="{267799D1-3884-4BF3-8ADB-3360C7523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12332"/>
              </p:ext>
            </p:extLst>
          </p:nvPr>
        </p:nvGraphicFramePr>
        <p:xfrm>
          <a:off x="1304544" y="2039112"/>
          <a:ext cx="2841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156" name="Object 2">
                        <a:extLst>
                          <a:ext uri="{FF2B5EF4-FFF2-40B4-BE49-F238E27FC236}">
                            <a16:creationId xmlns:a16="http://schemas.microsoft.com/office/drawing/2014/main" id="{9C1F68BF-E7C5-4FCC-886B-5EEF26F5EF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44" y="2039112"/>
                        <a:ext cx="2841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Box 157">
            <a:extLst>
              <a:ext uri="{FF2B5EF4-FFF2-40B4-BE49-F238E27FC236}">
                <a16:creationId xmlns:a16="http://schemas.microsoft.com/office/drawing/2014/main" id="{FBA6A03A-BB07-45BB-B7A7-3CD766CA6E94}"/>
              </a:ext>
            </a:extLst>
          </p:cNvPr>
          <p:cNvSpPr txBox="1"/>
          <p:nvPr/>
        </p:nvSpPr>
        <p:spPr>
          <a:xfrm>
            <a:off x="6681216" y="356616"/>
            <a:ext cx="2414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ath. to simulate: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9" name="Object 2">
            <a:extLst>
              <a:ext uri="{FF2B5EF4-FFF2-40B4-BE49-F238E27FC236}">
                <a16:creationId xmlns:a16="http://schemas.microsoft.com/office/drawing/2014/main" id="{857BEF4E-1496-4ABC-BDD7-6F59011FE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49305"/>
              </p:ext>
            </p:extLst>
          </p:nvPr>
        </p:nvGraphicFramePr>
        <p:xfrm>
          <a:off x="3352800" y="722376"/>
          <a:ext cx="22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228600" progId="Equation.DSMT4">
                  <p:embed/>
                </p:oleObj>
              </mc:Choice>
              <mc:Fallback>
                <p:oleObj name="Equation" r:id="rId15" imgW="126720" imgH="228600" progId="Equation.DSMT4">
                  <p:embed/>
                  <p:pic>
                    <p:nvPicPr>
                      <p:cNvPr id="152" name="Object 2">
                        <a:extLst>
                          <a:ext uri="{FF2B5EF4-FFF2-40B4-BE49-F238E27FC236}">
                            <a16:creationId xmlns:a16="http://schemas.microsoft.com/office/drawing/2014/main" id="{054FFC94-27EB-4EC1-AEFE-AB310A215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722376"/>
                        <a:ext cx="22066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2">
            <a:extLst>
              <a:ext uri="{FF2B5EF4-FFF2-40B4-BE49-F238E27FC236}">
                <a16:creationId xmlns:a16="http://schemas.microsoft.com/office/drawing/2014/main" id="{6785DE34-F826-440C-9102-44C1302E9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88312"/>
              </p:ext>
            </p:extLst>
          </p:nvPr>
        </p:nvGraphicFramePr>
        <p:xfrm>
          <a:off x="3352800" y="2331720"/>
          <a:ext cx="242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159" name="Object 2">
                        <a:extLst>
                          <a:ext uri="{FF2B5EF4-FFF2-40B4-BE49-F238E27FC236}">
                            <a16:creationId xmlns:a16="http://schemas.microsoft.com/office/drawing/2014/main" id="{857BEF4E-1496-4ABC-BDD7-6F59011FE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31720"/>
                        <a:ext cx="2428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2">
            <a:extLst>
              <a:ext uri="{FF2B5EF4-FFF2-40B4-BE49-F238E27FC236}">
                <a16:creationId xmlns:a16="http://schemas.microsoft.com/office/drawing/2014/main" id="{1D7881BF-FDA2-430E-824E-83D4AC14F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21004"/>
              </p:ext>
            </p:extLst>
          </p:nvPr>
        </p:nvGraphicFramePr>
        <p:xfrm>
          <a:off x="3097149" y="2649538"/>
          <a:ext cx="2190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157" name="Object 2">
                        <a:extLst>
                          <a:ext uri="{FF2B5EF4-FFF2-40B4-BE49-F238E27FC236}">
                            <a16:creationId xmlns:a16="http://schemas.microsoft.com/office/drawing/2014/main" id="{267799D1-3884-4BF3-8ADB-3360C7523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149" y="2649538"/>
                        <a:ext cx="2190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">
            <a:extLst>
              <a:ext uri="{FF2B5EF4-FFF2-40B4-BE49-F238E27FC236}">
                <a16:creationId xmlns:a16="http://schemas.microsoft.com/office/drawing/2014/main" id="{F395EA0B-BF3B-4FAB-9845-38242BA16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10979"/>
              </p:ext>
            </p:extLst>
          </p:nvPr>
        </p:nvGraphicFramePr>
        <p:xfrm>
          <a:off x="4047744" y="1051560"/>
          <a:ext cx="779126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27400" imgH="507960" progId="Equation.DSMT4">
                  <p:embed/>
                </p:oleObj>
              </mc:Choice>
              <mc:Fallback>
                <p:oleObj name="Equation" r:id="rId21" imgW="4127400" imgH="507960" progId="Equation.DSMT4">
                  <p:embed/>
                  <p:pic>
                    <p:nvPicPr>
                      <p:cNvPr id="159" name="Object 2">
                        <a:extLst>
                          <a:ext uri="{FF2B5EF4-FFF2-40B4-BE49-F238E27FC236}">
                            <a16:creationId xmlns:a16="http://schemas.microsoft.com/office/drawing/2014/main" id="{857BEF4E-1496-4ABC-BDD7-6F59011FE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744" y="1051560"/>
                        <a:ext cx="779126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TextBox 162">
            <a:extLst>
              <a:ext uri="{FF2B5EF4-FFF2-40B4-BE49-F238E27FC236}">
                <a16:creationId xmlns:a16="http://schemas.microsoft.com/office/drawing/2014/main" id="{517F6001-CD7C-4F5D-AAB9-EC03EB09F681}"/>
              </a:ext>
            </a:extLst>
          </p:cNvPr>
          <p:cNvSpPr txBox="1"/>
          <p:nvPr/>
        </p:nvSpPr>
        <p:spPr>
          <a:xfrm>
            <a:off x="7266432" y="1929384"/>
            <a:ext cx="2304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on propagator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2248B867-5F0E-4B7F-8331-761074D476B0}"/>
              </a:ext>
            </a:extLst>
          </p:cNvPr>
          <p:cNvSpPr txBox="1"/>
          <p:nvPr/>
        </p:nvSpPr>
        <p:spPr>
          <a:xfrm>
            <a:off x="9499310" y="2185416"/>
            <a:ext cx="269443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energy of interparticle interactions</a:t>
            </a:r>
          </a:p>
        </p:txBody>
      </p:sp>
      <p:graphicFrame>
        <p:nvGraphicFramePr>
          <p:cNvPr id="165" name="Object 2">
            <a:extLst>
              <a:ext uri="{FF2B5EF4-FFF2-40B4-BE49-F238E27FC236}">
                <a16:creationId xmlns:a16="http://schemas.microsoft.com/office/drawing/2014/main" id="{1E77067E-F002-482B-B827-130364295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7044"/>
              </p:ext>
            </p:extLst>
          </p:nvPr>
        </p:nvGraphicFramePr>
        <p:xfrm>
          <a:off x="1194816" y="3063240"/>
          <a:ext cx="1446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162" name="Object 2">
                        <a:extLst>
                          <a:ext uri="{FF2B5EF4-FFF2-40B4-BE49-F238E27FC236}">
                            <a16:creationId xmlns:a16="http://schemas.microsoft.com/office/drawing/2014/main" id="{F395EA0B-BF3B-4FAB-9845-38242BA16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16" y="3063240"/>
                        <a:ext cx="14462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TextBox 165">
            <a:extLst>
              <a:ext uri="{FF2B5EF4-FFF2-40B4-BE49-F238E27FC236}">
                <a16:creationId xmlns:a16="http://schemas.microsoft.com/office/drawing/2014/main" id="{BA7729CA-BF9B-4566-929D-192CFB7E4D09}"/>
              </a:ext>
            </a:extLst>
          </p:cNvPr>
          <p:cNvSpPr txBox="1"/>
          <p:nvPr/>
        </p:nvSpPr>
        <p:spPr>
          <a:xfrm>
            <a:off x="4183952" y="4123944"/>
            <a:ext cx="62645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hange imaginary time: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Increase/decrease the number of kinks: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Add/remove phonon lines between kinks: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Add more (if necessary for better decorrelation </a:t>
            </a:r>
            <a:r>
              <a:rPr lang="en-US" sz="1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)    </a:t>
            </a:r>
            <a:endParaRPr lang="en-US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0683DF-C066-4AB4-93C1-A1C9496BA575}"/>
              </a:ext>
            </a:extLst>
          </p:cNvPr>
          <p:cNvSpPr txBox="1"/>
          <p:nvPr/>
        </p:nvSpPr>
        <p:spPr>
          <a:xfrm>
            <a:off x="1560576" y="4745736"/>
            <a:ext cx="1645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 updates: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49EDEE26-0557-4F17-94F8-794F8041C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59903"/>
              </p:ext>
            </p:extLst>
          </p:nvPr>
        </p:nvGraphicFramePr>
        <p:xfrm>
          <a:off x="7439216" y="4123944"/>
          <a:ext cx="9747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177480" progId="Equation.DSMT4">
                  <p:embed/>
                </p:oleObj>
              </mc:Choice>
              <mc:Fallback>
                <p:oleObj name="Equation" r:id="rId25" imgW="469800" imgH="177480" progId="Equation.DSMT4">
                  <p:embed/>
                  <p:pic>
                    <p:nvPicPr>
                      <p:cNvPr id="165" name="Object 2">
                        <a:extLst>
                          <a:ext uri="{FF2B5EF4-FFF2-40B4-BE49-F238E27FC236}">
                            <a16:creationId xmlns:a16="http://schemas.microsoft.com/office/drawing/2014/main" id="{1E77067E-F002-482B-B827-130364295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216" y="4123944"/>
                        <a:ext cx="9747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>
            <a:extLst>
              <a:ext uri="{FF2B5EF4-FFF2-40B4-BE49-F238E27FC236}">
                <a16:creationId xmlns:a16="http://schemas.microsoft.com/office/drawing/2014/main" id="{68028561-4B99-4676-A6E2-0E4456AE4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77178"/>
              </p:ext>
            </p:extLst>
          </p:nvPr>
        </p:nvGraphicFramePr>
        <p:xfrm>
          <a:off x="8792528" y="4745736"/>
          <a:ext cx="24241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68200" imgH="177480" progId="Equation.DSMT4">
                  <p:embed/>
                </p:oleObj>
              </mc:Choice>
              <mc:Fallback>
                <p:oleObj name="Equation" r:id="rId27" imgW="1168200" imgH="17748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49EDEE26-0557-4F17-94F8-794F8041C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2528" y="4745736"/>
                        <a:ext cx="24241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2181FD6E-9CF7-4647-9710-F97250F6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7417"/>
              </p:ext>
            </p:extLst>
          </p:nvPr>
        </p:nvGraphicFramePr>
        <p:xfrm>
          <a:off x="9022080" y="5330952"/>
          <a:ext cx="1892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14400" imgH="241200" progId="Equation.DSMT4">
                  <p:embed/>
                </p:oleObj>
              </mc:Choice>
              <mc:Fallback>
                <p:oleObj name="Equation" r:id="rId29" imgW="914400" imgH="241200" progId="Equation.DSMT4">
                  <p:embed/>
                  <p:pic>
                    <p:nvPicPr>
                      <p:cNvPr id="162" name="Object 2">
                        <a:extLst>
                          <a:ext uri="{FF2B5EF4-FFF2-40B4-BE49-F238E27FC236}">
                            <a16:creationId xmlns:a16="http://schemas.microsoft.com/office/drawing/2014/main" id="{F395EA0B-BF3B-4FAB-9845-38242BA16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080" y="5330952"/>
                        <a:ext cx="18923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453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74659BD-82EC-4535-BBF5-865F9F1EC2EA}"/>
              </a:ext>
            </a:extLst>
          </p:cNvPr>
          <p:cNvGrpSpPr/>
          <p:nvPr/>
        </p:nvGrpSpPr>
        <p:grpSpPr>
          <a:xfrm>
            <a:off x="463296" y="685800"/>
            <a:ext cx="2779776" cy="1426246"/>
            <a:chOff x="6790944" y="1326614"/>
            <a:chExt cx="4718304" cy="243470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A9FBE08-E067-4951-A981-24EB628B38F2}"/>
                </a:ext>
              </a:extLst>
            </p:cNvPr>
            <p:cNvGrpSpPr/>
            <p:nvPr/>
          </p:nvGrpSpPr>
          <p:grpSpPr>
            <a:xfrm>
              <a:off x="6790944" y="1326614"/>
              <a:ext cx="4718304" cy="2434704"/>
              <a:chOff x="6790944" y="1326614"/>
              <a:chExt cx="4718304" cy="2434704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F5A0B5A5-8F4C-49C4-9BB9-9780AD070E3A}"/>
                  </a:ext>
                </a:extLst>
              </p:cNvPr>
              <p:cNvGrpSpPr/>
              <p:nvPr/>
            </p:nvGrpSpPr>
            <p:grpSpPr>
              <a:xfrm>
                <a:off x="6790944" y="1326614"/>
                <a:ext cx="4718304" cy="2434704"/>
                <a:chOff x="6790944" y="1326614"/>
                <a:chExt cx="4718304" cy="2434704"/>
              </a:xfrm>
            </p:grpSpPr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D74A4400-71AF-4468-B251-BE4A9B6811C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8F96EC27-CB39-406E-B0C0-8CAD47C521E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25904F25-6447-416E-9DE1-76BC663802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139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70073BA2-02A4-414E-AC71-42229DE05EE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2347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96B41677-6731-480C-96AB-A0CBDE7A43E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60EDBA4E-67DC-41E3-8F30-CD01E92540B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EB13665-2E8E-49CB-844B-E45689F56B7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619222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CCA580CF-77B6-40A0-8563-975ACF21CFC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17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8D793E25-2BF5-4AA0-8537-0B20A93DF51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614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2" name="Oval 41">
                  <a:extLst>
                    <a:ext uri="{FF2B5EF4-FFF2-40B4-BE49-F238E27FC236}">
                      <a16:creationId xmlns:a16="http://schemas.microsoft.com/office/drawing/2014/main" id="{735F75D5-E72A-4273-B9F0-6F4B4449D0C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grpSp>
              <p:nvGrpSpPr>
                <p:cNvPr id="43" name="Group 78">
                  <a:extLst>
                    <a:ext uri="{FF2B5EF4-FFF2-40B4-BE49-F238E27FC236}">
                      <a16:creationId xmlns:a16="http://schemas.microsoft.com/office/drawing/2014/main" id="{3E1C7AB9-A978-49B3-9731-2493DEDE2A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90944" y="1465391"/>
                  <a:ext cx="4718304" cy="2295927"/>
                  <a:chOff x="4379975" y="850985"/>
                  <a:chExt cx="3962400" cy="1981200"/>
                </a:xfrm>
              </p:grpSpPr>
              <p:sp>
                <p:nvSpPr>
                  <p:cNvPr id="75" name="Oval 74">
                    <a:extLst>
                      <a:ext uri="{FF2B5EF4-FFF2-40B4-BE49-F238E27FC236}">
                        <a16:creationId xmlns:a16="http://schemas.microsoft.com/office/drawing/2014/main" id="{581ACA02-C54A-404F-A92F-060174778788}"/>
                      </a:ext>
                    </a:extLst>
                  </p:cNvPr>
                  <p:cNvSpPr/>
                  <p:nvPr/>
                </p:nvSpPr>
                <p:spPr>
                  <a:xfrm>
                    <a:off x="437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6" name="Oval 75">
                    <a:extLst>
                      <a:ext uri="{FF2B5EF4-FFF2-40B4-BE49-F238E27FC236}">
                        <a16:creationId xmlns:a16="http://schemas.microsoft.com/office/drawing/2014/main" id="{11B118ED-D4B1-40B4-87EE-23E4C8CBC363}"/>
                      </a:ext>
                    </a:extLst>
                  </p:cNvPr>
                  <p:cNvSpPr/>
                  <p:nvPr/>
                </p:nvSpPr>
                <p:spPr>
                  <a:xfrm>
                    <a:off x="5141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7" name="Oval 76">
                    <a:extLst>
                      <a:ext uri="{FF2B5EF4-FFF2-40B4-BE49-F238E27FC236}">
                        <a16:creationId xmlns:a16="http://schemas.microsoft.com/office/drawing/2014/main" id="{32FB94AD-4101-4142-A762-675B8F5EB4B3}"/>
                      </a:ext>
                    </a:extLst>
                  </p:cNvPr>
                  <p:cNvSpPr/>
                  <p:nvPr/>
                </p:nvSpPr>
                <p:spPr>
                  <a:xfrm>
                    <a:off x="5903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id="{BABE9466-F3C2-491E-904D-89CFAD3E1224}"/>
                      </a:ext>
                    </a:extLst>
                  </p:cNvPr>
                  <p:cNvSpPr/>
                  <p:nvPr/>
                </p:nvSpPr>
                <p:spPr>
                  <a:xfrm>
                    <a:off x="6665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79" name="Oval 78">
                    <a:extLst>
                      <a:ext uri="{FF2B5EF4-FFF2-40B4-BE49-F238E27FC236}">
                        <a16:creationId xmlns:a16="http://schemas.microsoft.com/office/drawing/2014/main" id="{8163F1AC-1712-4124-9877-33CD0E4A65B0}"/>
                      </a:ext>
                    </a:extLst>
                  </p:cNvPr>
                  <p:cNvSpPr/>
                  <p:nvPr/>
                </p:nvSpPr>
                <p:spPr>
                  <a:xfrm>
                    <a:off x="7427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0" name="Oval 79">
                    <a:extLst>
                      <a:ext uri="{FF2B5EF4-FFF2-40B4-BE49-F238E27FC236}">
                        <a16:creationId xmlns:a16="http://schemas.microsoft.com/office/drawing/2014/main" id="{38425457-E10A-43FE-9647-CAE0A1CA1303}"/>
                      </a:ext>
                    </a:extLst>
                  </p:cNvPr>
                  <p:cNvSpPr/>
                  <p:nvPr/>
                </p:nvSpPr>
                <p:spPr>
                  <a:xfrm>
                    <a:off x="818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1" name="Oval 80">
                    <a:extLst>
                      <a:ext uri="{FF2B5EF4-FFF2-40B4-BE49-F238E27FC236}">
                        <a16:creationId xmlns:a16="http://schemas.microsoft.com/office/drawing/2014/main" id="{26689BF9-6F33-4728-9482-CB6AA2D399F4}"/>
                      </a:ext>
                    </a:extLst>
                  </p:cNvPr>
                  <p:cNvSpPr/>
                  <p:nvPr/>
                </p:nvSpPr>
                <p:spPr>
                  <a:xfrm>
                    <a:off x="437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2" name="Oval 81">
                    <a:extLst>
                      <a:ext uri="{FF2B5EF4-FFF2-40B4-BE49-F238E27FC236}">
                        <a16:creationId xmlns:a16="http://schemas.microsoft.com/office/drawing/2014/main" id="{F3238333-E286-42EF-972D-6D64E5263324}"/>
                      </a:ext>
                    </a:extLst>
                  </p:cNvPr>
                  <p:cNvSpPr/>
                  <p:nvPr/>
                </p:nvSpPr>
                <p:spPr>
                  <a:xfrm>
                    <a:off x="5141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3" name="Oval 82">
                    <a:extLst>
                      <a:ext uri="{FF2B5EF4-FFF2-40B4-BE49-F238E27FC236}">
                        <a16:creationId xmlns:a16="http://schemas.microsoft.com/office/drawing/2014/main" id="{CE9541C7-B122-4B61-AD2C-BE8681E2347F}"/>
                      </a:ext>
                    </a:extLst>
                  </p:cNvPr>
                  <p:cNvSpPr/>
                  <p:nvPr/>
                </p:nvSpPr>
                <p:spPr>
                  <a:xfrm>
                    <a:off x="5903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4" name="Oval 83">
                    <a:extLst>
                      <a:ext uri="{FF2B5EF4-FFF2-40B4-BE49-F238E27FC236}">
                        <a16:creationId xmlns:a16="http://schemas.microsoft.com/office/drawing/2014/main" id="{247217B7-022F-44A6-992E-5A6DC581608C}"/>
                      </a:ext>
                    </a:extLst>
                  </p:cNvPr>
                  <p:cNvSpPr/>
                  <p:nvPr/>
                </p:nvSpPr>
                <p:spPr>
                  <a:xfrm>
                    <a:off x="6665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5" name="Oval 84">
                    <a:extLst>
                      <a:ext uri="{FF2B5EF4-FFF2-40B4-BE49-F238E27FC236}">
                        <a16:creationId xmlns:a16="http://schemas.microsoft.com/office/drawing/2014/main" id="{44D6D3F9-FD25-426E-82E0-B0D5BB92F3E0}"/>
                      </a:ext>
                    </a:extLst>
                  </p:cNvPr>
                  <p:cNvSpPr/>
                  <p:nvPr/>
                </p:nvSpPr>
                <p:spPr>
                  <a:xfrm>
                    <a:off x="7427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6" name="Oval 85">
                    <a:extLst>
                      <a:ext uri="{FF2B5EF4-FFF2-40B4-BE49-F238E27FC236}">
                        <a16:creationId xmlns:a16="http://schemas.microsoft.com/office/drawing/2014/main" id="{EC9A7E24-3BFE-41C2-94AA-9CCEE330E74A}"/>
                      </a:ext>
                    </a:extLst>
                  </p:cNvPr>
                  <p:cNvSpPr/>
                  <p:nvPr/>
                </p:nvSpPr>
                <p:spPr>
                  <a:xfrm>
                    <a:off x="818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7" name="Oval 86">
                    <a:extLst>
                      <a:ext uri="{FF2B5EF4-FFF2-40B4-BE49-F238E27FC236}">
                        <a16:creationId xmlns:a16="http://schemas.microsoft.com/office/drawing/2014/main" id="{39F71157-3648-4932-A1B5-02CA5C60FB93}"/>
                      </a:ext>
                    </a:extLst>
                  </p:cNvPr>
                  <p:cNvSpPr/>
                  <p:nvPr/>
                </p:nvSpPr>
                <p:spPr>
                  <a:xfrm>
                    <a:off x="437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8" name="Oval 87">
                    <a:extLst>
                      <a:ext uri="{FF2B5EF4-FFF2-40B4-BE49-F238E27FC236}">
                        <a16:creationId xmlns:a16="http://schemas.microsoft.com/office/drawing/2014/main" id="{A9F024A3-4A5A-4B6F-BAB4-D7413F1C9E21}"/>
                      </a:ext>
                    </a:extLst>
                  </p:cNvPr>
                  <p:cNvSpPr/>
                  <p:nvPr/>
                </p:nvSpPr>
                <p:spPr>
                  <a:xfrm>
                    <a:off x="5141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89" name="Oval 88">
                    <a:extLst>
                      <a:ext uri="{FF2B5EF4-FFF2-40B4-BE49-F238E27FC236}">
                        <a16:creationId xmlns:a16="http://schemas.microsoft.com/office/drawing/2014/main" id="{8819E50C-BC5A-4C97-BAA8-BA1E339F0011}"/>
                      </a:ext>
                    </a:extLst>
                  </p:cNvPr>
                  <p:cNvSpPr/>
                  <p:nvPr/>
                </p:nvSpPr>
                <p:spPr>
                  <a:xfrm>
                    <a:off x="5903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0" name="Oval 89">
                    <a:extLst>
                      <a:ext uri="{FF2B5EF4-FFF2-40B4-BE49-F238E27FC236}">
                        <a16:creationId xmlns:a16="http://schemas.microsoft.com/office/drawing/2014/main" id="{61F82B80-890C-466D-B084-F98ADFDE49D0}"/>
                      </a:ext>
                    </a:extLst>
                  </p:cNvPr>
                  <p:cNvSpPr/>
                  <p:nvPr/>
                </p:nvSpPr>
                <p:spPr>
                  <a:xfrm>
                    <a:off x="6665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1" name="Oval 90">
                    <a:extLst>
                      <a:ext uri="{FF2B5EF4-FFF2-40B4-BE49-F238E27FC236}">
                        <a16:creationId xmlns:a16="http://schemas.microsoft.com/office/drawing/2014/main" id="{754F8F31-7EAB-45B6-BF33-48D849FD93B2}"/>
                      </a:ext>
                    </a:extLst>
                  </p:cNvPr>
                  <p:cNvSpPr/>
                  <p:nvPr/>
                </p:nvSpPr>
                <p:spPr>
                  <a:xfrm>
                    <a:off x="7427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2" name="Oval 91">
                    <a:extLst>
                      <a:ext uri="{FF2B5EF4-FFF2-40B4-BE49-F238E27FC236}">
                        <a16:creationId xmlns:a16="http://schemas.microsoft.com/office/drawing/2014/main" id="{37EC9BF3-B42E-4D5F-A4A9-146DA15FFF51}"/>
                      </a:ext>
                    </a:extLst>
                  </p:cNvPr>
                  <p:cNvSpPr/>
                  <p:nvPr/>
                </p:nvSpPr>
                <p:spPr>
                  <a:xfrm>
                    <a:off x="818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3" name="Oval 92">
                    <a:extLst>
                      <a:ext uri="{FF2B5EF4-FFF2-40B4-BE49-F238E27FC236}">
                        <a16:creationId xmlns:a16="http://schemas.microsoft.com/office/drawing/2014/main" id="{BC5B3709-8BB9-463E-B158-65980CED6502}"/>
                      </a:ext>
                    </a:extLst>
                  </p:cNvPr>
                  <p:cNvSpPr/>
                  <p:nvPr/>
                </p:nvSpPr>
                <p:spPr>
                  <a:xfrm>
                    <a:off x="437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4" name="Oval 93">
                    <a:extLst>
                      <a:ext uri="{FF2B5EF4-FFF2-40B4-BE49-F238E27FC236}">
                        <a16:creationId xmlns:a16="http://schemas.microsoft.com/office/drawing/2014/main" id="{AEEFF3AB-42E4-4658-A1EA-D57850DAAB0A}"/>
                      </a:ext>
                    </a:extLst>
                  </p:cNvPr>
                  <p:cNvSpPr/>
                  <p:nvPr/>
                </p:nvSpPr>
                <p:spPr>
                  <a:xfrm>
                    <a:off x="5141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5" name="Oval 94">
                    <a:extLst>
                      <a:ext uri="{FF2B5EF4-FFF2-40B4-BE49-F238E27FC236}">
                        <a16:creationId xmlns:a16="http://schemas.microsoft.com/office/drawing/2014/main" id="{E523B646-7A12-4B5A-9C78-5B1F0FF5BC0C}"/>
                      </a:ext>
                    </a:extLst>
                  </p:cNvPr>
                  <p:cNvSpPr/>
                  <p:nvPr/>
                </p:nvSpPr>
                <p:spPr>
                  <a:xfrm>
                    <a:off x="5903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6" name="Oval 95">
                    <a:extLst>
                      <a:ext uri="{FF2B5EF4-FFF2-40B4-BE49-F238E27FC236}">
                        <a16:creationId xmlns:a16="http://schemas.microsoft.com/office/drawing/2014/main" id="{C1037B12-B1C6-4256-958F-6D6B4DE3F3EE}"/>
                      </a:ext>
                    </a:extLst>
                  </p:cNvPr>
                  <p:cNvSpPr/>
                  <p:nvPr/>
                </p:nvSpPr>
                <p:spPr>
                  <a:xfrm>
                    <a:off x="6665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7" name="Oval 96">
                    <a:extLst>
                      <a:ext uri="{FF2B5EF4-FFF2-40B4-BE49-F238E27FC236}">
                        <a16:creationId xmlns:a16="http://schemas.microsoft.com/office/drawing/2014/main" id="{C03BA27D-BBEC-4F25-9514-0F9950D5FF27}"/>
                      </a:ext>
                    </a:extLst>
                  </p:cNvPr>
                  <p:cNvSpPr/>
                  <p:nvPr/>
                </p:nvSpPr>
                <p:spPr>
                  <a:xfrm>
                    <a:off x="7427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98" name="Oval 97">
                    <a:extLst>
                      <a:ext uri="{FF2B5EF4-FFF2-40B4-BE49-F238E27FC236}">
                        <a16:creationId xmlns:a16="http://schemas.microsoft.com/office/drawing/2014/main" id="{7ECD0C89-6102-4A85-BB6D-83DBB6B76F15}"/>
                      </a:ext>
                    </a:extLst>
                  </p:cNvPr>
                  <p:cNvSpPr/>
                  <p:nvPr/>
                </p:nvSpPr>
                <p:spPr>
                  <a:xfrm>
                    <a:off x="818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FE126B77-30C4-49C8-9DBD-5223C847721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09471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E1A02A79-D116-4FFD-A457-8E26E1C27D0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89280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D25157AB-FC27-4DF7-82F2-8B8F6700F1F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13128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1AF39095-08FE-4F87-8C1B-6EFF55BAD28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7D327471-406A-481C-84D9-94805EF41D3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F7ADE852-9F79-4864-9028-C1FD12CBF5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29514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2984ABDE-789A-4C10-AA77-06DF9D14EB7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49704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1FBEDBCA-A422-4BA6-B1D3-7552F5E00A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227759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9E392891-845F-4731-A4CD-2937C7DAF73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E56A4482-59F8-4349-BE6E-2D0FA70F134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0174DF89-B6AC-4C22-B4D0-4762A73B25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CEFD35A9-2D8F-4D29-A198-36279831934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6" name="Oval 55">
                  <a:extLst>
                    <a:ext uri="{FF2B5EF4-FFF2-40B4-BE49-F238E27FC236}">
                      <a16:creationId xmlns:a16="http://schemas.microsoft.com/office/drawing/2014/main" id="{56E040C3-4548-486D-A144-5C616F6A70F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827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6A69D03D-C593-47BB-BC85-1CB8A60AFF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9718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8" name="Oval 57">
                  <a:extLst>
                    <a:ext uri="{FF2B5EF4-FFF2-40B4-BE49-F238E27FC236}">
                      <a16:creationId xmlns:a16="http://schemas.microsoft.com/office/drawing/2014/main" id="{6D7C86E6-4AEE-445F-93F2-104ACA204A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98CA68F7-A40D-4C3A-ACB3-44DE9DB23B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156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43F4FA04-E056-4216-913A-93C70DBDEE7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1" name="Oval 60">
                  <a:extLst>
                    <a:ext uri="{FF2B5EF4-FFF2-40B4-BE49-F238E27FC236}">
                      <a16:creationId xmlns:a16="http://schemas.microsoft.com/office/drawing/2014/main" id="{3B78E8DC-4E7D-419A-9B01-908DDCB9058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3467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F2085172-33A5-4C49-8AFE-B8F982CB8F9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4417" y="311737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C42E1F07-A71A-434C-A6CE-4348AEBC76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40619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7C0F4745-80C8-42A4-A52A-9EA9ADB2469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A40AE747-22F4-4486-9626-0017260CB3E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CBD12962-08DA-4DA1-B2C1-B6F43E9B6D8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7243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:a16="http://schemas.microsoft.com/office/drawing/2014/main" id="{C1C1F72D-0BE8-486D-A511-04403BB2D9B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83382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F9797EED-D195-44DF-9C22-9979964FE6A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6A082DC2-ED80-403C-AFC3-B2F3F29613A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29CC13C5-AD38-49EA-88BE-10ACBDA0FB8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D0EA6FDD-30D1-4C4D-9599-1C15725EA6C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87744408-3EFF-4FEF-BC60-62FC9F2C7D2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B6910F0C-1B3A-48DB-BC08-E09E0D232DC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C8E0D14D-CB7B-4591-AE37-1309AD9C6AD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03E92E5-657C-4686-B037-85196969F47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61A2330E-E57C-46E7-AC90-44294C04C93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AFDB68CD-17F4-451E-94D6-38444A864C7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AF9CB35-3482-4C9A-B504-131CACA081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55492332-A408-437A-8B8B-0D8D721B366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6F30C84-888F-4DC7-841F-72A3050C9B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0953D160-5EC0-423A-8BB9-E3FAE547D5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D800D985-7B72-4C0E-BC99-F43C41FFFE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CA4593F5-601B-44D1-847F-2EA936E39C5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CEB95A99-C710-4DED-85E6-8928A73709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2C557134-ECAE-473D-A2C5-74BA49CB741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D11AC60A-10F7-428F-8559-2541B878A5D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34ADC439-B27A-42A4-9B32-8550EE9254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09D9E936-4B62-470E-B001-995DFFF2161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3E31DAEC-BAFF-4C7B-9804-F42F9657C29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8FEC6D19-3335-4D09-9272-DC3E2770733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C49CD196-D831-44C4-BC8E-3F971EC7F3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1C07D9BC-C246-41C0-8C1A-F69B0BC25DC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4" name="TextBox 145">
              <a:extLst>
                <a:ext uri="{FF2B5EF4-FFF2-40B4-BE49-F238E27FC236}">
                  <a16:creationId xmlns:a16="http://schemas.microsoft.com/office/drawing/2014/main" id="{E129791A-534A-4EAC-ACD0-87BA7B334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16287" y="2070147"/>
              <a:ext cx="482141" cy="525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734C87B9-435D-46AE-9C39-7DDB61F8E71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36290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6AA6C6D-82D3-4CBD-891D-997963A1CA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534144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8400CE88-D78C-4E68-A412-07FE2B71700F}"/>
                </a:ext>
              </a:extLst>
            </p:cNvPr>
            <p:cNvSpPr/>
            <p:nvPr/>
          </p:nvSpPr>
          <p:spPr>
            <a:xfrm>
              <a:off x="8802624" y="2212849"/>
              <a:ext cx="694944" cy="45719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prstDash val="sysDash"/>
              <a:headEnd type="stealth" w="lg" len="lg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:a16="http://schemas.microsoft.com/office/drawing/2014/main" id="{40C339CD-5423-4D5D-B021-899931C8A030}"/>
              </a:ext>
            </a:extLst>
          </p:cNvPr>
          <p:cNvSpPr txBox="1"/>
          <p:nvPr/>
        </p:nvSpPr>
        <p:spPr>
          <a:xfrm>
            <a:off x="316992" y="137160"/>
            <a:ext cx="4535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for bi-polarons in 2D 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pic>
        <p:nvPicPr>
          <p:cNvPr id="101" name="Picture 100">
            <a:extLst>
              <a:ext uri="{FF2B5EF4-FFF2-40B4-BE49-F238E27FC236}">
                <a16:creationId xmlns:a16="http://schemas.microsoft.com/office/drawing/2014/main" id="{C02F1D99-1827-47A2-8894-541259010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0518" y="283465"/>
            <a:ext cx="4182640" cy="4059936"/>
          </a:xfrm>
          <a:prstGeom prst="rect">
            <a:avLst/>
          </a:prstGeom>
        </p:spPr>
      </p:pic>
      <p:sp>
        <p:nvSpPr>
          <p:cNvPr id="102" name="TextBox 101">
            <a:extLst>
              <a:ext uri="{FF2B5EF4-FFF2-40B4-BE49-F238E27FC236}">
                <a16:creationId xmlns:a16="http://schemas.microsoft.com/office/drawing/2014/main" id="{35C833CE-5DC9-4B22-841A-9774E4EAEE97}"/>
              </a:ext>
            </a:extLst>
          </p:cNvPr>
          <p:cNvSpPr txBox="1"/>
          <p:nvPr/>
        </p:nvSpPr>
        <p:spPr>
          <a:xfrm>
            <a:off x="4998720" y="1892808"/>
            <a:ext cx="2304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robust against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bbard U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50A81B61-710B-4449-8802-4BA20AB4E8C9}"/>
              </a:ext>
            </a:extLst>
          </p:cNvPr>
          <p:cNvSpPr txBox="1"/>
          <p:nvPr/>
        </p:nvSpPr>
        <p:spPr>
          <a:xfrm>
            <a:off x="5035296" y="5184648"/>
            <a:ext cx="2304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are far more heavy than single polarons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5" name="Picture 104">
            <a:extLst>
              <a:ext uri="{FF2B5EF4-FFF2-40B4-BE49-F238E27FC236}">
                <a16:creationId xmlns:a16="http://schemas.microsoft.com/office/drawing/2014/main" id="{0D057818-7523-4F76-99BC-60B92BA387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" y="2807208"/>
            <a:ext cx="4096512" cy="3772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56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F7B07B9-CFB6-419D-8D21-3549DAE014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328" y="1136749"/>
            <a:ext cx="4118400" cy="37647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5EBAED6-62B9-4EFB-AADF-94A152787A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9696" y="685800"/>
            <a:ext cx="4641078" cy="42793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8E0AD9-4D8B-42AC-A02B-C78F3496D109}"/>
              </a:ext>
            </a:extLst>
          </p:cNvPr>
          <p:cNvSpPr txBox="1"/>
          <p:nvPr/>
        </p:nvSpPr>
        <p:spPr>
          <a:xfrm>
            <a:off x="609600" y="5160109"/>
            <a:ext cx="4206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i-polaron radius goes up with U but remains relatively small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6F8282-7AB6-4D08-AC5C-E2F0043C55D6}"/>
              </a:ext>
            </a:extLst>
          </p:cNvPr>
          <p:cNvSpPr txBox="1"/>
          <p:nvPr/>
        </p:nvSpPr>
        <p:spPr>
          <a:xfrm>
            <a:off x="792480" y="441805"/>
            <a:ext cx="420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l profile of the bound  state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4AECA1-7AA6-4606-A950-D2FFB892C5B1}"/>
              </a:ext>
            </a:extLst>
          </p:cNvPr>
          <p:cNvSpPr txBox="1"/>
          <p:nvPr/>
        </p:nvSpPr>
        <p:spPr>
          <a:xfrm>
            <a:off x="5547360" y="5184648"/>
            <a:ext cx="4206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Large repulsive U helps s-wav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superconductivity!  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C3928EC-16AB-47F3-A68F-15083D7AB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74774"/>
              </p:ext>
            </p:extLst>
          </p:nvPr>
        </p:nvGraphicFramePr>
        <p:xfrm>
          <a:off x="2877312" y="1124712"/>
          <a:ext cx="1804860" cy="42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162" name="Object 2">
                        <a:extLst>
                          <a:ext uri="{FF2B5EF4-FFF2-40B4-BE49-F238E27FC236}">
                            <a16:creationId xmlns:a16="http://schemas.microsoft.com/office/drawing/2014/main" id="{F395EA0B-BF3B-4FAB-9845-38242BA163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12" y="1124712"/>
                        <a:ext cx="1804860" cy="420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824751B4-95F7-4E80-982A-8713E5B05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91797"/>
              </p:ext>
            </p:extLst>
          </p:nvPr>
        </p:nvGraphicFramePr>
        <p:xfrm>
          <a:off x="8802624" y="2770632"/>
          <a:ext cx="1804860" cy="42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C3928EC-16AB-47F3-A68F-15083D7AB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2624" y="2770632"/>
                        <a:ext cx="1804860" cy="420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56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5632" y="283464"/>
            <a:ext cx="75712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borators: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o Zhang (UMass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East China Normal University, Shanghai)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Bori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istunov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UMass Amherst)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997970-F15E-41F9-8544-209915975A16}"/>
              </a:ext>
            </a:extLst>
          </p:cNvPr>
          <p:cNvSpPr txBox="1"/>
          <p:nvPr/>
        </p:nvSpPr>
        <p:spPr>
          <a:xfrm>
            <a:off x="9131808" y="1197864"/>
            <a:ext cx="22311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2108.06725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B ‘2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E52E4F-2AC9-4C97-9049-8AC391B33091}"/>
              </a:ext>
            </a:extLst>
          </p:cNvPr>
          <p:cNvSpPr txBox="1"/>
          <p:nvPr/>
        </p:nvSpPr>
        <p:spPr>
          <a:xfrm>
            <a:off x="902208" y="2843784"/>
            <a:ext cx="7900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rci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Marchand,  P.C.E. Stamp (UBC, Vancouver)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De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lippi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audell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versit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Napoli)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gaos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S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hchenk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uversit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okyo, RIKEN-Saitama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399441-54F6-44DA-8047-43D796EFFB43}"/>
              </a:ext>
            </a:extLst>
          </p:cNvPr>
          <p:cNvSpPr txBox="1"/>
          <p:nvPr/>
        </p:nvSpPr>
        <p:spPr>
          <a:xfrm>
            <a:off x="9241536" y="3063240"/>
            <a:ext cx="223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 ‘201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C8D6D4-1BCE-41E3-88F1-2F65D99957D7}"/>
              </a:ext>
            </a:extLst>
          </p:cNvPr>
          <p:cNvSpPr txBox="1"/>
          <p:nvPr/>
        </p:nvSpPr>
        <p:spPr>
          <a:xfrm>
            <a:off x="902208" y="4306824"/>
            <a:ext cx="79004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Sous, A, Millis, D. Reichman (Columbia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F36D38-ACCF-47F8-9833-566E1B7984C6}"/>
              </a:ext>
            </a:extLst>
          </p:cNvPr>
          <p:cNvSpPr txBox="1"/>
          <p:nvPr/>
        </p:nvSpPr>
        <p:spPr>
          <a:xfrm>
            <a:off x="9204960" y="4343400"/>
            <a:ext cx="223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ogress</a:t>
            </a:r>
          </a:p>
        </p:txBody>
      </p:sp>
    </p:spTree>
    <p:extLst>
      <p:ext uri="{BB962C8B-B14F-4D97-AF65-F5344CB8AC3E}">
        <p14:creationId xmlns:p14="http://schemas.microsoft.com/office/powerpoint/2010/main" val="11789029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BD17969-9997-4940-BC0A-F32430E6B0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92" y="320040"/>
            <a:ext cx="3694176" cy="354066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159643-95E7-42B4-8CE3-3A65EE2D87E5}"/>
              </a:ext>
            </a:extLst>
          </p:cNvPr>
          <p:cNvSpPr txBox="1"/>
          <p:nvPr/>
        </p:nvSpPr>
        <p:spPr>
          <a:xfrm>
            <a:off x="97536" y="4233672"/>
            <a:ext cx="420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ly shallow states to begin wit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845C6F2-D7CE-4A14-AF6C-4C9DCB9E0C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1168" y="343614"/>
            <a:ext cx="3767328" cy="351186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B113DA-FE9A-4A35-8185-F063D429A2C6}"/>
              </a:ext>
            </a:extLst>
          </p:cNvPr>
          <p:cNvSpPr txBox="1"/>
          <p:nvPr/>
        </p:nvSpPr>
        <p:spPr>
          <a:xfrm>
            <a:off x="4194048" y="4266676"/>
            <a:ext cx="398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much lighter effective masse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45B6DF-FA35-47AD-86C5-575333BCCB24}"/>
              </a:ext>
            </a:extLst>
          </p:cNvPr>
          <p:cNvSpPr txBox="1"/>
          <p:nvPr/>
        </p:nvSpPr>
        <p:spPr>
          <a:xfrm>
            <a:off x="8034528" y="4282285"/>
            <a:ext cx="398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radius effect dominates: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uppressed with U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A225394-5B83-423D-850C-7122633CE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1104" y="320040"/>
            <a:ext cx="3821133" cy="355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43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F69AED9-D83F-43F1-9DFE-794F3E5B0653}"/>
              </a:ext>
            </a:extLst>
          </p:cNvPr>
          <p:cNvSpPr txBox="1"/>
          <p:nvPr/>
        </p:nvSpPr>
        <p:spPr>
          <a:xfrm>
            <a:off x="0" y="137160"/>
            <a:ext cx="2962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between two extremes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2B6E86-4586-4275-BFD9-0214F55F76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416" y="868680"/>
            <a:ext cx="3861187" cy="37673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AD5899-838D-4A87-8E9A-C67C61C7ED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320" y="868680"/>
            <a:ext cx="4035546" cy="37673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706C9BD-B996-414D-8E98-B17DDB7280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7680" y="978408"/>
            <a:ext cx="3961597" cy="360309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0EC3EA2-677F-4268-A526-C26C1EC5DB1E}"/>
              </a:ext>
            </a:extLst>
          </p:cNvPr>
          <p:cNvSpPr txBox="1"/>
          <p:nvPr/>
        </p:nvSpPr>
        <p:spPr>
          <a:xfrm>
            <a:off x="8107680" y="5038344"/>
            <a:ext cx="3986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imum at U=8t from compromise between the bi-polaron mass and size</a:t>
            </a:r>
          </a:p>
        </p:txBody>
      </p:sp>
    </p:spTree>
    <p:extLst>
      <p:ext uri="{BB962C8B-B14F-4D97-AF65-F5344CB8AC3E}">
        <p14:creationId xmlns:p14="http://schemas.microsoft.com/office/powerpoint/2010/main" val="302562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C2E1185-5EB1-4C47-B9BC-141283481891}"/>
              </a:ext>
            </a:extLst>
          </p:cNvPr>
          <p:cNvSpPr txBox="1"/>
          <p:nvPr/>
        </p:nvSpPr>
        <p:spPr>
          <a:xfrm>
            <a:off x="170688" y="210312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question: Can bi-polarons be responsible for the high-T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chanism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140A6DD-BEFB-4CD5-82EA-B08E5B6DD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93965"/>
              </p:ext>
            </p:extLst>
          </p:nvPr>
        </p:nvGraphicFramePr>
        <p:xfrm>
          <a:off x="4935411" y="941832"/>
          <a:ext cx="15065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31640" progId="Equation.DSMT4">
                  <p:embed/>
                </p:oleObj>
              </mc:Choice>
              <mc:Fallback>
                <p:oleObj name="Equation" r:id="rId2" imgW="749160" imgH="4316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74D80E38-DD12-4C3F-8ED7-158BDE842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411" y="941832"/>
                        <a:ext cx="1506537" cy="8429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  <a:alpha val="98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E897662-641E-4F3B-984B-B80BD29BC29F}"/>
              </a:ext>
            </a:extLst>
          </p:cNvPr>
          <p:cNvCxnSpPr>
            <a:cxnSpLocks/>
          </p:cNvCxnSpPr>
          <p:nvPr/>
        </p:nvCxnSpPr>
        <p:spPr>
          <a:xfrm flipH="1">
            <a:off x="3169920" y="2990088"/>
            <a:ext cx="1536192" cy="402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C4FD888-0A2A-4178-ADB1-324BF3C4536B}"/>
              </a:ext>
            </a:extLst>
          </p:cNvPr>
          <p:cNvCxnSpPr>
            <a:cxnSpLocks/>
          </p:cNvCxnSpPr>
          <p:nvPr/>
        </p:nvCxnSpPr>
        <p:spPr>
          <a:xfrm>
            <a:off x="6352032" y="2990088"/>
            <a:ext cx="1682496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52B2AC8-F1CE-4C8D-B087-28575301C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830749"/>
              </p:ext>
            </p:extLst>
          </p:nvPr>
        </p:nvGraphicFramePr>
        <p:xfrm>
          <a:off x="682752" y="3246120"/>
          <a:ext cx="10985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140A6DD-BEFB-4CD5-82EA-B08E5B6DD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52" y="3246120"/>
                        <a:ext cx="10985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A4BE605-B7A3-4900-99AC-76AA523F5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7250"/>
              </p:ext>
            </p:extLst>
          </p:nvPr>
        </p:nvGraphicFramePr>
        <p:xfrm>
          <a:off x="682752" y="3941064"/>
          <a:ext cx="1660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52B2AC8-F1CE-4C8D-B087-28575301C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52" y="3941064"/>
                        <a:ext cx="1660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F969B053-4C1A-4757-A927-7E005650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4442"/>
              </p:ext>
            </p:extLst>
          </p:nvPr>
        </p:nvGraphicFramePr>
        <p:xfrm>
          <a:off x="8510016" y="3209544"/>
          <a:ext cx="1685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52B2AC8-F1CE-4C8D-B087-28575301C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016" y="3209544"/>
                        <a:ext cx="1685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865F7E93-83C4-4F8E-BD20-F55BD11DA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23295"/>
              </p:ext>
            </p:extLst>
          </p:nvPr>
        </p:nvGraphicFramePr>
        <p:xfrm>
          <a:off x="8546592" y="3721608"/>
          <a:ext cx="1403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A4BE605-B7A3-4900-99AC-76AA523F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592" y="3721608"/>
                        <a:ext cx="1403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F17A94BC-55DE-4C0B-8BA7-072E10F64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89625"/>
              </p:ext>
            </p:extLst>
          </p:nvPr>
        </p:nvGraphicFramePr>
        <p:xfrm>
          <a:off x="3621088" y="2405063"/>
          <a:ext cx="4287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41200" progId="Equation.DSMT4">
                  <p:embed/>
                </p:oleObj>
              </mc:Choice>
              <mc:Fallback>
                <p:oleObj name="Equation" r:id="rId12" imgW="2133360" imgH="24120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52B2AC8-F1CE-4C8D-B087-28575301C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405063"/>
                        <a:ext cx="4287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A93D24AA-9C1C-475A-A3D0-ED853D32D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32109"/>
              </p:ext>
            </p:extLst>
          </p:nvPr>
        </p:nvGraphicFramePr>
        <p:xfrm>
          <a:off x="573024" y="4928616"/>
          <a:ext cx="2478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41200" progId="Equation.DSMT4">
                  <p:embed/>
                </p:oleObj>
              </mc:Choice>
              <mc:Fallback>
                <p:oleObj name="Equation" r:id="rId14" imgW="1231560" imgH="2412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A4BE605-B7A3-4900-99AC-76AA523F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24" y="4928616"/>
                        <a:ext cx="2478088" cy="4683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758205A3-C309-45B0-BC10-A69888EE6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7006"/>
              </p:ext>
            </p:extLst>
          </p:nvPr>
        </p:nvGraphicFramePr>
        <p:xfrm>
          <a:off x="4925568" y="5477256"/>
          <a:ext cx="2298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41200" progId="Equation.DSMT4">
                  <p:embed/>
                </p:oleObj>
              </mc:Choice>
              <mc:Fallback>
                <p:oleObj name="Equation" r:id="rId16" imgW="1143000" imgH="2412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865F7E93-83C4-4F8E-BD20-F55BD11DA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568" y="5477256"/>
                        <a:ext cx="2298700" cy="468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34B2580A-F737-45E2-87E4-E5A6FF2BA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97751"/>
              </p:ext>
            </p:extLst>
          </p:nvPr>
        </p:nvGraphicFramePr>
        <p:xfrm>
          <a:off x="4908550" y="4051300"/>
          <a:ext cx="13541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F969B053-4C1A-4757-A927-7E005650D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4051300"/>
                        <a:ext cx="13541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0145975-F24D-4C3C-B72D-A149D2F2AA61}"/>
              </a:ext>
            </a:extLst>
          </p:cNvPr>
          <p:cNvCxnSpPr>
            <a:cxnSpLocks/>
          </p:cNvCxnSpPr>
          <p:nvPr/>
        </p:nvCxnSpPr>
        <p:spPr>
          <a:xfrm>
            <a:off x="5583936" y="2990088"/>
            <a:ext cx="0" cy="8412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7ACB503C-FF83-4287-991D-E8E2E3486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1685"/>
              </p:ext>
            </p:extLst>
          </p:nvPr>
        </p:nvGraphicFramePr>
        <p:xfrm>
          <a:off x="4888992" y="4526280"/>
          <a:ext cx="153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431640" progId="Equation.DSMT4">
                  <p:embed/>
                </p:oleObj>
              </mc:Choice>
              <mc:Fallback>
                <p:oleObj name="Equation" r:id="rId20" imgW="761760" imgH="43164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865F7E93-83C4-4F8E-BD20-F55BD11DAB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992" y="4526280"/>
                        <a:ext cx="1530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CD307315-04BA-4478-B82E-3661D8FB2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55889"/>
              </p:ext>
            </p:extLst>
          </p:nvPr>
        </p:nvGraphicFramePr>
        <p:xfrm>
          <a:off x="8583168" y="4636008"/>
          <a:ext cx="2298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41200" progId="Equation.DSMT4">
                  <p:embed/>
                </p:oleObj>
              </mc:Choice>
              <mc:Fallback>
                <p:oleObj name="Equation" r:id="rId22" imgW="1143000" imgH="241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58205A3-C309-45B0-BC10-A69888EE6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168" y="4636008"/>
                        <a:ext cx="2298700" cy="468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9F3FE14-DAA5-4962-8109-4DC3F18F4FBC}"/>
              </a:ext>
            </a:extLst>
          </p:cNvPr>
          <p:cNvSpPr txBox="1"/>
          <p:nvPr/>
        </p:nvSpPr>
        <p:spPr>
          <a:xfrm>
            <a:off x="4157472" y="6099048"/>
            <a:ext cx="3767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, this is very high Tc estimate!</a:t>
            </a:r>
          </a:p>
        </p:txBody>
      </p:sp>
    </p:spTree>
    <p:extLst>
      <p:ext uri="{BB962C8B-B14F-4D97-AF65-F5344CB8AC3E}">
        <p14:creationId xmlns:p14="http://schemas.microsoft.com/office/powerpoint/2010/main" val="41594912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BC2D202-98DE-4372-AA3D-BF041858F509}"/>
              </a:ext>
            </a:extLst>
          </p:cNvPr>
          <p:cNvSpPr txBox="1"/>
          <p:nvPr/>
        </p:nvSpPr>
        <p:spPr>
          <a:xfrm>
            <a:off x="353568" y="283464"/>
            <a:ext cx="11639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cs typeface="Times New Roman" panose="02020603050405020304" pitchFamily="18" charset="0"/>
              </a:rPr>
              <a:t>McMillan’s [</a:t>
            </a:r>
            <a:r>
              <a:rPr lang="en-US" sz="2000" b="1" i="1" u="none" strike="noStrike" baseline="0" dirty="0">
                <a:solidFill>
                  <a:srgbClr val="FF0000"/>
                </a:solidFill>
              </a:rPr>
              <a:t>P</a:t>
            </a:r>
            <a:r>
              <a:rPr lang="en-US" sz="2000" b="1" i="1" dirty="0">
                <a:solidFill>
                  <a:srgbClr val="FF0000"/>
                </a:solidFill>
              </a:rPr>
              <a:t>hys Rev</a:t>
            </a:r>
            <a:r>
              <a:rPr lang="en-US" sz="2000" b="1" i="1" u="none" strike="noStrike" baseline="0" dirty="0">
                <a:solidFill>
                  <a:srgbClr val="FF0000"/>
                </a:solidFill>
              </a:rPr>
              <a:t> </a:t>
            </a:r>
            <a:r>
              <a:rPr lang="en-US" sz="2000" b="1" i="0" u="none" strike="noStrike" baseline="0" dirty="0">
                <a:solidFill>
                  <a:srgbClr val="FF0000"/>
                </a:solidFill>
              </a:rPr>
              <a:t>167, 331 (1968) </a:t>
            </a:r>
            <a:r>
              <a:rPr lang="en-US" sz="2000" b="1" i="0" u="none" strike="noStrike" baseline="0" dirty="0">
                <a:solidFill>
                  <a:srgbClr val="000000"/>
                </a:solidFill>
              </a:rPr>
              <a:t>] </a:t>
            </a:r>
            <a:r>
              <a:rPr lang="en-US" sz="2000" b="1" dirty="0">
                <a:cs typeface="Times New Roman" panose="02020603050405020304" pitchFamily="18" charset="0"/>
              </a:rPr>
              <a:t>expression utilizing </a:t>
            </a:r>
            <a:r>
              <a:rPr lang="en-US" sz="2000" b="1" dirty="0" err="1">
                <a:cs typeface="Times New Roman" panose="02020603050405020304" pitchFamily="18" charset="0"/>
              </a:rPr>
              <a:t>Eliashberg</a:t>
            </a:r>
            <a:r>
              <a:rPr lang="en-US" sz="2000" b="1" dirty="0">
                <a:cs typeface="Times New Roman" panose="02020603050405020304" pitchFamily="18" charset="0"/>
              </a:rPr>
              <a:t> theory [</a:t>
            </a:r>
            <a:r>
              <a:rPr lang="en-US" sz="2000" b="1" i="0" u="none" strike="noStrike" baseline="0" dirty="0" err="1">
                <a:solidFill>
                  <a:srgbClr val="FF0000"/>
                </a:solidFill>
              </a:rPr>
              <a:t>Sov</a:t>
            </a:r>
            <a:r>
              <a:rPr lang="en-US" sz="2000" b="1" i="0" u="none" strike="noStrike" baseline="0" dirty="0">
                <a:solidFill>
                  <a:srgbClr val="FF0000"/>
                </a:solidFill>
              </a:rPr>
              <a:t>. Phys. JETP 11 696 (1960) </a:t>
            </a:r>
            <a:r>
              <a:rPr lang="en-US" sz="2000" b="1" dirty="0">
                <a:cs typeface="Times New Roman" panose="02020603050405020304" pitchFamily="18" charset="0"/>
              </a:rPr>
              <a:t>]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33D5BE3-B495-4167-B480-783FFD17D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68043"/>
              </p:ext>
            </p:extLst>
          </p:nvPr>
        </p:nvGraphicFramePr>
        <p:xfrm>
          <a:off x="499872" y="795528"/>
          <a:ext cx="5084064" cy="88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507960" progId="Equation.DSMT4">
                  <p:embed/>
                </p:oleObj>
              </mc:Choice>
              <mc:Fallback>
                <p:oleObj name="Equation" r:id="rId2" imgW="2819160" imgH="50796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F969B053-4C1A-4757-A927-7E005650D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" y="795528"/>
                        <a:ext cx="5084064" cy="88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1020499-84B1-4655-BD67-EC5C8D5605F1}"/>
              </a:ext>
            </a:extLst>
          </p:cNvPr>
          <p:cNvSpPr txBox="1"/>
          <p:nvPr/>
        </p:nvSpPr>
        <p:spPr>
          <a:xfrm>
            <a:off x="6534912" y="1673352"/>
            <a:ext cx="663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cs typeface="Times New Roman" panose="02020603050405020304" pitchFamily="18" charset="0"/>
              </a:rPr>
              <a:t>with</a:t>
            </a: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C3C0CE6-8C26-4D33-AD6A-DA92C0995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31535"/>
              </p:ext>
            </p:extLst>
          </p:nvPr>
        </p:nvGraphicFramePr>
        <p:xfrm>
          <a:off x="7229856" y="1636776"/>
          <a:ext cx="1250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833D5BE3-B495-4167-B480-783FFD17D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856" y="1636776"/>
                        <a:ext cx="1250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99CFD61-14FA-4667-8F77-E40208B045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856232"/>
            <a:ext cx="4167261" cy="37851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E184B7F-BA15-4E23-A126-C2A83C1347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66432" y="2514600"/>
            <a:ext cx="4206240" cy="38255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87E5BD-8BC3-4E23-863F-9ACFF1C2836B}"/>
              </a:ext>
            </a:extLst>
          </p:cNvPr>
          <p:cNvSpPr txBox="1"/>
          <p:nvPr/>
        </p:nvSpPr>
        <p:spPr>
          <a:xfrm>
            <a:off x="134112" y="5879592"/>
            <a:ext cx="66602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cs typeface="Times New Roman" panose="02020603050405020304" pitchFamily="18" charset="0"/>
              </a:rPr>
              <a:t>            There is no </a:t>
            </a:r>
            <a:r>
              <a:rPr lang="en-US" sz="2000" b="1" dirty="0" err="1">
                <a:cs typeface="Times New Roman" panose="02020603050405020304" pitchFamily="18" charset="0"/>
              </a:rPr>
              <a:t>Eliashberg</a:t>
            </a:r>
            <a:r>
              <a:rPr lang="en-US" sz="2000" b="1" dirty="0">
                <a:cs typeface="Times New Roman" panose="02020603050405020304" pitchFamily="18" charset="0"/>
              </a:rPr>
              <a:t> theory for</a:t>
            </a:r>
          </a:p>
          <a:p>
            <a:r>
              <a:rPr lang="en-US" sz="2000" b="1" dirty="0">
                <a:cs typeface="Times New Roman" panose="02020603050405020304" pitchFamily="18" charset="0"/>
              </a:rPr>
              <a:t>because a localized bi-polaron state has much better energy  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F6F4487C-EDA9-436A-9F04-85FB12FD6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0260"/>
              </p:ext>
            </p:extLst>
          </p:nvPr>
        </p:nvGraphicFramePr>
        <p:xfrm>
          <a:off x="4411789" y="5899277"/>
          <a:ext cx="8429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C3C0CE6-8C26-4D33-AD6A-DA92C0995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789" y="5899277"/>
                        <a:ext cx="8429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17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40C0232-3C04-47E1-A5A8-B631F790CD89}"/>
              </a:ext>
            </a:extLst>
          </p:cNvPr>
          <p:cNvSpPr txBox="1"/>
          <p:nvPr/>
        </p:nvSpPr>
        <p:spPr>
          <a:xfrm>
            <a:off x="170688" y="210312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st a curious fact: for                       (particles are “slower” than phonons)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bi-polarons are lighter than twice the polaron mass … 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92113F-9AA7-4FDE-855D-4BA8E30A0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3370"/>
              </p:ext>
            </p:extLst>
          </p:nvPr>
        </p:nvGraphicFramePr>
        <p:xfrm>
          <a:off x="2804922" y="210312"/>
          <a:ext cx="1352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41200" progId="Equation.DSMT4">
                  <p:embed/>
                </p:oleObj>
              </mc:Choice>
              <mc:Fallback>
                <p:oleObj name="Equation" r:id="rId2" imgW="672840" imgH="2412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17A94BC-55DE-4C0B-8BA7-072E10F64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922" y="210312"/>
                        <a:ext cx="1352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2DE2339-94F3-4950-AAA5-CDE94DEE6A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480" y="2039112"/>
            <a:ext cx="4023360" cy="38466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79C0ED-AC42-4DE6-B897-D323F78D3B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5728" y="2002536"/>
            <a:ext cx="4085508" cy="385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1585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16BC39-F5BC-450D-A19D-9089DF2F431C}"/>
              </a:ext>
            </a:extLst>
          </p:cNvPr>
          <p:cNvSpPr txBox="1"/>
          <p:nvPr/>
        </p:nvSpPr>
        <p:spPr>
          <a:xfrm>
            <a:off x="170688" y="210312"/>
            <a:ext cx="314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 and question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556342-8AD7-4517-95B8-93F55A707040}"/>
              </a:ext>
            </a:extLst>
          </p:cNvPr>
          <p:cNvSpPr txBox="1"/>
          <p:nvPr/>
        </p:nvSpPr>
        <p:spPr>
          <a:xfrm>
            <a:off x="792480" y="1161288"/>
            <a:ext cx="9509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d polarons and bi-polarons appear to be much lighter than Holstein polar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E63037-0E51-47D6-BC19-81F1FA46A5F9}"/>
              </a:ext>
            </a:extLst>
          </p:cNvPr>
          <p:cNvSpPr txBox="1"/>
          <p:nvPr/>
        </p:nvSpPr>
        <p:spPr>
          <a:xfrm>
            <a:off x="755904" y="2041338"/>
            <a:ext cx="9509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d bi-polarons are robust against local repulsive interac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BDAE86-54A5-4358-86C9-F0F5C3E07F9F}"/>
              </a:ext>
            </a:extLst>
          </p:cNvPr>
          <p:cNvSpPr txBox="1"/>
          <p:nvPr/>
        </p:nvSpPr>
        <p:spPr>
          <a:xfrm>
            <a:off x="755904" y="2919162"/>
            <a:ext cx="95097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T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not automatic because compact bi-polarons are heavy and light bi-polarons have large size. Best estimates of bi-polaron Tc are significantly higher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 the best predictions based on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ashber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Fermi-liquid) formula  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CF48D9-08A3-4F99-BFF0-6CD97AA6C928}"/>
              </a:ext>
            </a:extLst>
          </p:cNvPr>
          <p:cNvSpPr txBox="1"/>
          <p:nvPr/>
        </p:nvSpPr>
        <p:spPr>
          <a:xfrm>
            <a:off x="3023616" y="4160520"/>
            <a:ext cx="5010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l phonon dispersion help to reduce         ? </a:t>
            </a:r>
            <a:endPara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120177-30B7-4C1A-AE10-64AACF04F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93366"/>
              </p:ext>
            </p:extLst>
          </p:nvPr>
        </p:nvGraphicFramePr>
        <p:xfrm>
          <a:off x="7632192" y="4745736"/>
          <a:ext cx="11731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41200" progId="Equation.DSMT4">
                  <p:embed/>
                </p:oleObj>
              </mc:Choice>
              <mc:Fallback>
                <p:oleObj name="Equation" r:id="rId2" imgW="58392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92113F-9AA7-4FDE-855D-4BA8E30A0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92" y="4745736"/>
                        <a:ext cx="11731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D2F1D9-E820-478A-BE19-80C385781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03620"/>
              </p:ext>
            </p:extLst>
          </p:nvPr>
        </p:nvGraphicFramePr>
        <p:xfrm>
          <a:off x="7302437" y="4154932"/>
          <a:ext cx="585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120177-30B7-4C1A-AE10-64AACF04F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437" y="4154932"/>
                        <a:ext cx="5857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23189A7-436F-424B-89D0-153C17983265}"/>
              </a:ext>
            </a:extLst>
          </p:cNvPr>
          <p:cNvSpPr txBox="1"/>
          <p:nvPr/>
        </p:nvSpPr>
        <p:spPr>
          <a:xfrm>
            <a:off x="3060192" y="4745736"/>
            <a:ext cx="738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large         problem more severe for                  ?  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likely yes) </a:t>
            </a:r>
            <a:endPara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B19971-98D8-4535-B20F-75C6A4ED1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9588"/>
              </p:ext>
            </p:extLst>
          </p:nvPr>
        </p:nvGraphicFramePr>
        <p:xfrm>
          <a:off x="4413504" y="4745736"/>
          <a:ext cx="5857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D2F1D9-E820-478A-BE19-80C385781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504" y="4745736"/>
                        <a:ext cx="5857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B27CEFD-0EDB-4EAB-9B1C-B98418E7D42D}"/>
              </a:ext>
            </a:extLst>
          </p:cNvPr>
          <p:cNvSpPr txBox="1"/>
          <p:nvPr/>
        </p:nvSpPr>
        <p:spPr>
          <a:xfrm>
            <a:off x="3096768" y="5440680"/>
            <a:ext cx="73883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all results change in 3D when finite coupling is required for bound states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to exist? </a:t>
            </a:r>
            <a:endPara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040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2645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F5EC874-5D86-40D9-98AA-6E197BD13EE5}"/>
              </a:ext>
            </a:extLst>
          </p:cNvPr>
          <p:cNvSpPr txBox="1"/>
          <p:nvPr/>
        </p:nvSpPr>
        <p:spPr>
          <a:xfrm>
            <a:off x="1450848" y="3209544"/>
            <a:ext cx="89976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question: Can bi-polarons provide the high-T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chanism?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D431EB4-AA35-4670-9579-F2B1799CB03C}"/>
              </a:ext>
            </a:extLst>
          </p:cNvPr>
          <p:cNvGrpSpPr/>
          <p:nvPr/>
        </p:nvGrpSpPr>
        <p:grpSpPr>
          <a:xfrm>
            <a:off x="3791712" y="4085653"/>
            <a:ext cx="4133088" cy="1903226"/>
            <a:chOff x="3974592" y="4780403"/>
            <a:chExt cx="4133088" cy="1903226"/>
          </a:xfrm>
        </p:grpSpPr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74D80E38-DD12-4C3F-8ED7-158BDE842D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285125"/>
                </p:ext>
              </p:extLst>
            </p:nvPr>
          </p:nvGraphicFramePr>
          <p:xfrm>
            <a:off x="5001925" y="4780403"/>
            <a:ext cx="1898747" cy="1062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9160" imgH="431640" progId="Equation.DSMT4">
                    <p:embed/>
                  </p:oleObj>
                </mc:Choice>
                <mc:Fallback>
                  <p:oleObj name="Equation" r:id="rId3" imgW="749160" imgH="43164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6795ECA7-6BA9-42FB-953A-5BC701C67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925" y="4780403"/>
                          <a:ext cx="1898747" cy="106241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alpha val="98000"/>
                          </a:schemeClr>
                        </a:solidFill>
                        <a:ln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D4A9FA5-DCD2-49C4-94AD-E7624B0A8DAA}"/>
                </a:ext>
              </a:extLst>
            </p:cNvPr>
            <p:cNvSpPr txBox="1"/>
            <p:nvPr/>
          </p:nvSpPr>
          <p:spPr>
            <a:xfrm>
              <a:off x="3974592" y="6098854"/>
              <a:ext cx="13533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-polaron effective mass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B24BC49-3CFC-4A88-8CF2-54DF275D3073}"/>
                </a:ext>
              </a:extLst>
            </p:cNvPr>
            <p:cNvSpPr txBox="1"/>
            <p:nvPr/>
          </p:nvSpPr>
          <p:spPr>
            <a:xfrm>
              <a:off x="6973824" y="6062278"/>
              <a:ext cx="11338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-polaron </a:t>
              </a:r>
            </a:p>
            <a:p>
              <a:pPr algn="ctr"/>
              <a:r>
                <a:rPr lang="en-US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dius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01D7B679-0860-4469-9BDF-01FE8A7C57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8176" y="5733094"/>
              <a:ext cx="621792" cy="43891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2FFE7C2-8B91-4798-8143-6090E9EAE84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425184" y="5733094"/>
              <a:ext cx="585216" cy="40233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2524C704-20B6-48A0-AADD-A3F327531379}"/>
              </a:ext>
            </a:extLst>
          </p:cNvPr>
          <p:cNvSpPr txBox="1"/>
          <p:nvPr/>
        </p:nvSpPr>
        <p:spPr>
          <a:xfrm>
            <a:off x="609600" y="393192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aron: One impurity in the environment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BDD3F0C-BBF0-4293-9521-EF1E4000E6CB}"/>
              </a:ext>
            </a:extLst>
          </p:cNvPr>
          <p:cNvSpPr txBox="1"/>
          <p:nvPr/>
        </p:nvSpPr>
        <p:spPr>
          <a:xfrm>
            <a:off x="609600" y="108813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-Polaron: Two impurities in the same environment forming a bound state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CDD928-FA29-455E-9FD4-61B560096646}"/>
              </a:ext>
            </a:extLst>
          </p:cNvPr>
          <p:cNvSpPr txBox="1"/>
          <p:nvPr/>
        </p:nvSpPr>
        <p:spPr>
          <a:xfrm>
            <a:off x="646176" y="189280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What is next?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84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4BB86171-8841-44B5-AC3D-35C32C1F56D3}"/>
              </a:ext>
            </a:extLst>
          </p:cNvPr>
          <p:cNvGrpSpPr/>
          <p:nvPr/>
        </p:nvGrpSpPr>
        <p:grpSpPr>
          <a:xfrm>
            <a:off x="1267968" y="320040"/>
            <a:ext cx="2999232" cy="1536386"/>
            <a:chOff x="4450080" y="4891846"/>
            <a:chExt cx="2999232" cy="1536386"/>
          </a:xfrm>
        </p:grpSpPr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id="{4B24B602-19BF-47BE-9132-01E206FA5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503829"/>
                </p:ext>
              </p:extLst>
            </p:nvPr>
          </p:nvGraphicFramePr>
          <p:xfrm>
            <a:off x="5191443" y="4891846"/>
            <a:ext cx="1506537" cy="842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9160" imgH="431640" progId="Equation.DSMT4">
                    <p:embed/>
                  </p:oleObj>
                </mc:Choice>
                <mc:Fallback>
                  <p:oleObj name="Equation" r:id="rId3" imgW="749160" imgH="43164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74D80E38-DD12-4C3F-8ED7-158BDE842D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443" y="4891846"/>
                          <a:ext cx="1506537" cy="842963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  <a:alpha val="98000"/>
                          </a:schemeClr>
                        </a:solidFill>
                        <a:ln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7E4D841-6A3D-4CCD-9926-41C1D74A49F5}"/>
                </a:ext>
              </a:extLst>
            </p:cNvPr>
            <p:cNvSpPr txBox="1"/>
            <p:nvPr/>
          </p:nvSpPr>
          <p:spPr>
            <a:xfrm>
              <a:off x="4450080" y="5843457"/>
              <a:ext cx="13533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-polaron effective mas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FF1B1B-3782-44EB-B549-18A03A7CDB0A}"/>
                </a:ext>
              </a:extLst>
            </p:cNvPr>
            <p:cNvSpPr txBox="1"/>
            <p:nvPr/>
          </p:nvSpPr>
          <p:spPr>
            <a:xfrm>
              <a:off x="6315456" y="5843457"/>
              <a:ext cx="11338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-polaron </a:t>
              </a:r>
            </a:p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dius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ECB3AA6-D754-4B04-9125-D19A0FAC47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583936" y="5624001"/>
              <a:ext cx="256032" cy="32918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216CE26B-3677-47AF-90D4-4C43E156F61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88608" y="5624001"/>
              <a:ext cx="292608" cy="29260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29FCC9E-4456-49F4-951F-065BC725F2AA}"/>
              </a:ext>
            </a:extLst>
          </p:cNvPr>
          <p:cNvSpPr txBox="1"/>
          <p:nvPr/>
        </p:nvSpPr>
        <p:spPr>
          <a:xfrm>
            <a:off x="865632" y="502920"/>
            <a:ext cx="3621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                                          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157FF8-1144-4ACE-A4FF-570E536907EC}"/>
              </a:ext>
            </a:extLst>
          </p:cNvPr>
          <p:cNvSpPr txBox="1"/>
          <p:nvPr/>
        </p:nvSpPr>
        <p:spPr>
          <a:xfrm>
            <a:off x="6571488" y="64008"/>
            <a:ext cx="3145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BCS-BEC crossover</a:t>
            </a:r>
          </a:p>
        </p:txBody>
      </p:sp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0BC47CBE-A012-4A30-B4EF-917B694CEBD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728" y="649224"/>
            <a:ext cx="3784854" cy="310120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9B7F906-BCFC-49F9-A5C8-ABD3616C42AF}"/>
              </a:ext>
            </a:extLst>
          </p:cNvPr>
          <p:cNvSpPr txBox="1"/>
          <p:nvPr/>
        </p:nvSpPr>
        <p:spPr>
          <a:xfrm>
            <a:off x="646176" y="3136392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, but in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term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00C205-945F-440D-9B49-FECA2EC2150B}"/>
              </a:ext>
            </a:extLst>
          </p:cNvPr>
          <p:cNvGrpSpPr/>
          <p:nvPr/>
        </p:nvGrpSpPr>
        <p:grpSpPr>
          <a:xfrm>
            <a:off x="2913888" y="3209544"/>
            <a:ext cx="4846887" cy="3227451"/>
            <a:chOff x="609600" y="3355848"/>
            <a:chExt cx="4846887" cy="322745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6C74C9E-1BAC-4EC5-B2D7-BAE58F3C39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11936" y="3429000"/>
              <a:ext cx="0" cy="267004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027450C9-81B1-4C93-8C6A-94EE30CEBCA7}"/>
                </a:ext>
              </a:extLst>
            </p:cNvPr>
            <p:cNvCxnSpPr>
              <a:cxnSpLocks/>
            </p:cNvCxnSpPr>
            <p:nvPr/>
          </p:nvCxnSpPr>
          <p:spPr>
            <a:xfrm>
              <a:off x="1018032" y="6105144"/>
              <a:ext cx="44196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id="{8755EA65-6FDD-449C-98D8-66C3BBE986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3210171"/>
                </p:ext>
              </p:extLst>
            </p:nvPr>
          </p:nvGraphicFramePr>
          <p:xfrm>
            <a:off x="609600" y="3355848"/>
            <a:ext cx="3571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6795ECA7-6BA9-42FB-953A-5BC701C67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355848"/>
                          <a:ext cx="357188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id="{BA2C8F13-2DDF-4E01-8EEC-4CA97D312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2275329"/>
                </p:ext>
              </p:extLst>
            </p:nvPr>
          </p:nvGraphicFramePr>
          <p:xfrm>
            <a:off x="4706112" y="6208776"/>
            <a:ext cx="750375" cy="374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44240" imgH="228600" progId="Equation.DSMT4">
                    <p:embed/>
                  </p:oleObj>
                </mc:Choice>
                <mc:Fallback>
                  <p:oleObj name="Equation" r:id="rId8" imgW="444240" imgH="228600" progId="Equation.DSMT4">
                    <p:embed/>
                    <p:pic>
                      <p:nvPicPr>
                        <p:cNvPr id="19" name="Object 2">
                          <a:extLst>
                            <a:ext uri="{FF2B5EF4-FFF2-40B4-BE49-F238E27FC236}">
                              <a16:creationId xmlns:a16="http://schemas.microsoft.com/office/drawing/2014/main" id="{8755EA65-6FDD-449C-98D8-66C3BBE986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6112" y="6208776"/>
                          <a:ext cx="750375" cy="374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F3979624-90EE-4DD0-92F1-F6153BAD0CC7}"/>
                </a:ext>
              </a:extLst>
            </p:cNvPr>
            <p:cNvSpPr/>
            <p:nvPr/>
          </p:nvSpPr>
          <p:spPr>
            <a:xfrm>
              <a:off x="1018903" y="4354050"/>
              <a:ext cx="4241073" cy="1750659"/>
            </a:xfrm>
            <a:custGeom>
              <a:avLst/>
              <a:gdLst>
                <a:gd name="connsiteX0" fmla="*/ 0 w 4345577"/>
                <a:gd name="connsiteY0" fmla="*/ 1945624 h 1945624"/>
                <a:gd name="connsiteX1" fmla="*/ 531223 w 4345577"/>
                <a:gd name="connsiteY1" fmla="*/ 918012 h 1945624"/>
                <a:gd name="connsiteX2" fmla="*/ 1402080 w 4345577"/>
                <a:gd name="connsiteY2" fmla="*/ 21030 h 1945624"/>
                <a:gd name="connsiteX3" fmla="*/ 4345577 w 4345577"/>
                <a:gd name="connsiteY3" fmla="*/ 1841121 h 1945624"/>
                <a:gd name="connsiteX0" fmla="*/ 0 w 4232365"/>
                <a:gd name="connsiteY0" fmla="*/ 1945624 h 1945624"/>
                <a:gd name="connsiteX1" fmla="*/ 531223 w 4232365"/>
                <a:gd name="connsiteY1" fmla="*/ 918012 h 1945624"/>
                <a:gd name="connsiteX2" fmla="*/ 1402080 w 4232365"/>
                <a:gd name="connsiteY2" fmla="*/ 21030 h 1945624"/>
                <a:gd name="connsiteX3" fmla="*/ 4232365 w 4232365"/>
                <a:gd name="connsiteY3" fmla="*/ 1936915 h 1945624"/>
                <a:gd name="connsiteX0" fmla="*/ 0 w 4232365"/>
                <a:gd name="connsiteY0" fmla="*/ 1945624 h 1945624"/>
                <a:gd name="connsiteX1" fmla="*/ 531223 w 4232365"/>
                <a:gd name="connsiteY1" fmla="*/ 918012 h 1945624"/>
                <a:gd name="connsiteX2" fmla="*/ 1402080 w 4232365"/>
                <a:gd name="connsiteY2" fmla="*/ 21030 h 1945624"/>
                <a:gd name="connsiteX3" fmla="*/ 4232365 w 4232365"/>
                <a:gd name="connsiteY3" fmla="*/ 1936915 h 1945624"/>
                <a:gd name="connsiteX0" fmla="*/ 0 w 4214948"/>
                <a:gd name="connsiteY0" fmla="*/ 1945624 h 1963041"/>
                <a:gd name="connsiteX1" fmla="*/ 531223 w 4214948"/>
                <a:gd name="connsiteY1" fmla="*/ 918012 h 1963041"/>
                <a:gd name="connsiteX2" fmla="*/ 1402080 w 4214948"/>
                <a:gd name="connsiteY2" fmla="*/ 21030 h 1963041"/>
                <a:gd name="connsiteX3" fmla="*/ 4214948 w 4214948"/>
                <a:gd name="connsiteY3" fmla="*/ 1963041 h 1963041"/>
                <a:gd name="connsiteX0" fmla="*/ 0 w 4214948"/>
                <a:gd name="connsiteY0" fmla="*/ 1924599 h 1942016"/>
                <a:gd name="connsiteX1" fmla="*/ 1402080 w 4214948"/>
                <a:gd name="connsiteY1" fmla="*/ 5 h 1942016"/>
                <a:gd name="connsiteX2" fmla="*/ 4214948 w 4214948"/>
                <a:gd name="connsiteY2" fmla="*/ 1942016 h 1942016"/>
                <a:gd name="connsiteX0" fmla="*/ 0 w 4214948"/>
                <a:gd name="connsiteY0" fmla="*/ 1924599 h 1942016"/>
                <a:gd name="connsiteX1" fmla="*/ 1402080 w 4214948"/>
                <a:gd name="connsiteY1" fmla="*/ 5 h 1942016"/>
                <a:gd name="connsiteX2" fmla="*/ 4214948 w 4214948"/>
                <a:gd name="connsiteY2" fmla="*/ 1942016 h 1942016"/>
                <a:gd name="connsiteX0" fmla="*/ 0 w 4214948"/>
                <a:gd name="connsiteY0" fmla="*/ 1915891 h 1933308"/>
                <a:gd name="connsiteX1" fmla="*/ 1280160 w 4214948"/>
                <a:gd name="connsiteY1" fmla="*/ 6 h 1933308"/>
                <a:gd name="connsiteX2" fmla="*/ 4214948 w 4214948"/>
                <a:gd name="connsiteY2" fmla="*/ 1933308 h 1933308"/>
                <a:gd name="connsiteX0" fmla="*/ 0 w 4214948"/>
                <a:gd name="connsiteY0" fmla="*/ 1929004 h 1946421"/>
                <a:gd name="connsiteX1" fmla="*/ 1280160 w 4214948"/>
                <a:gd name="connsiteY1" fmla="*/ 13119 h 1946421"/>
                <a:gd name="connsiteX2" fmla="*/ 4214948 w 4214948"/>
                <a:gd name="connsiteY2" fmla="*/ 1946421 h 1946421"/>
                <a:gd name="connsiteX0" fmla="*/ 0 w 4214948"/>
                <a:gd name="connsiteY0" fmla="*/ 1916055 h 1933472"/>
                <a:gd name="connsiteX1" fmla="*/ 1280160 w 4214948"/>
                <a:gd name="connsiteY1" fmla="*/ 170 h 1933472"/>
                <a:gd name="connsiteX2" fmla="*/ 4214948 w 4214948"/>
                <a:gd name="connsiteY2" fmla="*/ 1933472 h 1933472"/>
                <a:gd name="connsiteX0" fmla="*/ 0 w 4214948"/>
                <a:gd name="connsiteY0" fmla="*/ 1916055 h 1933472"/>
                <a:gd name="connsiteX1" fmla="*/ 1280160 w 4214948"/>
                <a:gd name="connsiteY1" fmla="*/ 170 h 1933472"/>
                <a:gd name="connsiteX2" fmla="*/ 4214948 w 4214948"/>
                <a:gd name="connsiteY2" fmla="*/ 1933472 h 1933472"/>
                <a:gd name="connsiteX0" fmla="*/ 0 w 4214948"/>
                <a:gd name="connsiteY0" fmla="*/ 1942011 h 1942011"/>
                <a:gd name="connsiteX1" fmla="*/ 1280160 w 4214948"/>
                <a:gd name="connsiteY1" fmla="*/ 1 h 1942011"/>
                <a:gd name="connsiteX2" fmla="*/ 4214948 w 4214948"/>
                <a:gd name="connsiteY2" fmla="*/ 1933303 h 1942011"/>
                <a:gd name="connsiteX0" fmla="*/ 0 w 4214948"/>
                <a:gd name="connsiteY0" fmla="*/ 1942011 h 1942011"/>
                <a:gd name="connsiteX1" fmla="*/ 1280160 w 4214948"/>
                <a:gd name="connsiteY1" fmla="*/ 1 h 1942011"/>
                <a:gd name="connsiteX2" fmla="*/ 4214948 w 4214948"/>
                <a:gd name="connsiteY2" fmla="*/ 1933303 h 1942011"/>
                <a:gd name="connsiteX0" fmla="*/ 0 w 4214948"/>
                <a:gd name="connsiteY0" fmla="*/ 1750423 h 1750423"/>
                <a:gd name="connsiteX1" fmla="*/ 1811383 w 4214948"/>
                <a:gd name="connsiteY1" fmla="*/ 1 h 1750423"/>
                <a:gd name="connsiteX2" fmla="*/ 4214948 w 4214948"/>
                <a:gd name="connsiteY2" fmla="*/ 1741715 h 1750423"/>
                <a:gd name="connsiteX0" fmla="*/ 0 w 4214948"/>
                <a:gd name="connsiteY0" fmla="*/ 1750423 h 1750423"/>
                <a:gd name="connsiteX1" fmla="*/ 1811383 w 4214948"/>
                <a:gd name="connsiteY1" fmla="*/ 1 h 1750423"/>
                <a:gd name="connsiteX2" fmla="*/ 4214948 w 4214948"/>
                <a:gd name="connsiteY2" fmla="*/ 1741715 h 1750423"/>
                <a:gd name="connsiteX0" fmla="*/ 0 w 4214948"/>
                <a:gd name="connsiteY0" fmla="*/ 1750423 h 1750423"/>
                <a:gd name="connsiteX1" fmla="*/ 1811383 w 4214948"/>
                <a:gd name="connsiteY1" fmla="*/ 1 h 1750423"/>
                <a:gd name="connsiteX2" fmla="*/ 4214948 w 4214948"/>
                <a:gd name="connsiteY2" fmla="*/ 1741715 h 1750423"/>
                <a:gd name="connsiteX0" fmla="*/ 0 w 4241073"/>
                <a:gd name="connsiteY0" fmla="*/ 1750651 h 1750651"/>
                <a:gd name="connsiteX1" fmla="*/ 1811383 w 4241073"/>
                <a:gd name="connsiteY1" fmla="*/ 229 h 1750651"/>
                <a:gd name="connsiteX2" fmla="*/ 4241073 w 4241073"/>
                <a:gd name="connsiteY2" fmla="*/ 1620023 h 1750651"/>
                <a:gd name="connsiteX0" fmla="*/ 0 w 4241073"/>
                <a:gd name="connsiteY0" fmla="*/ 1750659 h 1750659"/>
                <a:gd name="connsiteX1" fmla="*/ 1811383 w 4241073"/>
                <a:gd name="connsiteY1" fmla="*/ 237 h 1750659"/>
                <a:gd name="connsiteX2" fmla="*/ 4241073 w 4241073"/>
                <a:gd name="connsiteY2" fmla="*/ 1620031 h 175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241073" h="1750659">
                  <a:moveTo>
                    <a:pt x="0" y="1750659"/>
                  </a:moveTo>
                  <a:cubicBezTo>
                    <a:pt x="1363253" y="1750296"/>
                    <a:pt x="1104537" y="22008"/>
                    <a:pt x="1811383" y="237"/>
                  </a:cubicBezTo>
                  <a:cubicBezTo>
                    <a:pt x="2518229" y="-21534"/>
                    <a:pt x="2843347" y="1457471"/>
                    <a:pt x="4241073" y="1620031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">
              <a:extLst>
                <a:ext uri="{FF2B5EF4-FFF2-40B4-BE49-F238E27FC236}">
                  <a16:creationId xmlns:a16="http://schemas.microsoft.com/office/drawing/2014/main" id="{2BACBCEF-1B03-42BE-9883-09407C2F98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552192"/>
                </p:ext>
              </p:extLst>
            </p:nvPr>
          </p:nvGraphicFramePr>
          <p:xfrm>
            <a:off x="2840736" y="6135624"/>
            <a:ext cx="1793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20" name="Object 2">
                          <a:extLst>
                            <a:ext uri="{FF2B5EF4-FFF2-40B4-BE49-F238E27FC236}">
                              <a16:creationId xmlns:a16="http://schemas.microsoft.com/office/drawing/2014/main" id="{BA2C8F13-2DDF-4E01-8EEC-4CA97D3125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736" y="6135624"/>
                          <a:ext cx="1793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">
              <a:extLst>
                <a:ext uri="{FF2B5EF4-FFF2-40B4-BE49-F238E27FC236}">
                  <a16:creationId xmlns:a16="http://schemas.microsoft.com/office/drawing/2014/main" id="{314799CA-1F45-4254-BB27-6C086040F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728250"/>
                </p:ext>
              </p:extLst>
            </p:nvPr>
          </p:nvGraphicFramePr>
          <p:xfrm>
            <a:off x="3462528" y="6208776"/>
            <a:ext cx="7810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33160" imgH="177480" progId="Equation.DSMT4">
                    <p:embed/>
                  </p:oleObj>
                </mc:Choice>
                <mc:Fallback>
                  <p:oleObj name="Equation" r:id="rId12" imgW="533160" imgH="177480" progId="Equation.DSMT4">
                    <p:embed/>
                    <p:pic>
                      <p:nvPicPr>
                        <p:cNvPr id="22" name="Object 2">
                          <a:extLst>
                            <a:ext uri="{FF2B5EF4-FFF2-40B4-BE49-F238E27FC236}">
                              <a16:creationId xmlns:a16="http://schemas.microsoft.com/office/drawing/2014/main" id="{2BACBCEF-1B03-42BE-9883-09407C2F9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528" y="6208776"/>
                          <a:ext cx="78105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>
              <a:extLst>
                <a:ext uri="{FF2B5EF4-FFF2-40B4-BE49-F238E27FC236}">
                  <a16:creationId xmlns:a16="http://schemas.microsoft.com/office/drawing/2014/main" id="{918A9DB2-8D66-41BA-B612-0DEB76A08F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862488"/>
                </p:ext>
              </p:extLst>
            </p:nvPr>
          </p:nvGraphicFramePr>
          <p:xfrm>
            <a:off x="1597152" y="6208776"/>
            <a:ext cx="7651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520560" imgH="177480" progId="Equation.DSMT4">
                    <p:embed/>
                  </p:oleObj>
                </mc:Choice>
                <mc:Fallback>
                  <p:oleObj name="Equation" r:id="rId14" imgW="520560" imgH="177480" progId="Equation.DSMT4">
                    <p:embed/>
                    <p:pic>
                      <p:nvPicPr>
                        <p:cNvPr id="24" name="Object 2">
                          <a:extLst>
                            <a:ext uri="{FF2B5EF4-FFF2-40B4-BE49-F238E27FC236}">
                              <a16:creationId xmlns:a16="http://schemas.microsoft.com/office/drawing/2014/main" id="{314799CA-1F45-4254-BB27-6C086040F6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152" y="6208776"/>
                          <a:ext cx="76517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BF5830D-7637-4F9B-8997-ED1CA273A416}"/>
              </a:ext>
            </a:extLst>
          </p:cNvPr>
          <p:cNvCxnSpPr>
            <a:cxnSpLocks/>
          </p:cNvCxnSpPr>
          <p:nvPr/>
        </p:nvCxnSpPr>
        <p:spPr>
          <a:xfrm flipV="1">
            <a:off x="6681216" y="3429000"/>
            <a:ext cx="2670048" cy="1901952"/>
          </a:xfrm>
          <a:prstGeom prst="straightConnector1">
            <a:avLst/>
          </a:prstGeom>
          <a:ln w="31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28AF4442-7521-4E74-8346-A385DC59E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55414"/>
              </p:ext>
            </p:extLst>
          </p:nvPr>
        </p:nvGraphicFramePr>
        <p:xfrm>
          <a:off x="7989888" y="4197350"/>
          <a:ext cx="12747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419040" progId="Equation.DSMT4">
                  <p:embed/>
                </p:oleObj>
              </mc:Choice>
              <mc:Fallback>
                <p:oleObj name="Equation" r:id="rId16" imgW="634680" imgH="41904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8755EA65-6FDD-449C-98D8-66C3BBE98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4197350"/>
                        <a:ext cx="12747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B0D52CB-5593-432D-90FD-E130733D81F1}"/>
              </a:ext>
            </a:extLst>
          </p:cNvPr>
          <p:cNvSpPr txBox="1"/>
          <p:nvPr/>
        </p:nvSpPr>
        <p:spPr>
          <a:xfrm>
            <a:off x="8217408" y="5477256"/>
            <a:ext cx="2999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sh the bi-polaron density to the limit 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3E0E3F3E-87FE-4858-8A0C-B9B5EDA0F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88226"/>
              </p:ext>
            </p:extLst>
          </p:nvPr>
        </p:nvGraphicFramePr>
        <p:xfrm>
          <a:off x="10594848" y="5733288"/>
          <a:ext cx="10461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28AF4442-7521-4E74-8346-A385DC59E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4848" y="5733288"/>
                        <a:ext cx="10461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69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F5F2808-50D8-4210-A1C0-CFAC7621A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110"/>
              </p:ext>
            </p:extLst>
          </p:nvPr>
        </p:nvGraphicFramePr>
        <p:xfrm>
          <a:off x="499872" y="210312"/>
          <a:ext cx="12747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28AF4442-7521-4E74-8346-A385DC59E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" y="210312"/>
                        <a:ext cx="12747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5D03B95-D64C-4A56-B27F-4A6843C19C07}"/>
              </a:ext>
            </a:extLst>
          </p:cNvPr>
          <p:cNvSpPr txBox="1"/>
          <p:nvPr/>
        </p:nvSpPr>
        <p:spPr>
          <a:xfrm>
            <a:off x="609600" y="466344"/>
            <a:ext cx="9729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estimate is very robust against repulsive interactions between bi-polarons!    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404C47-D530-4A95-BF24-0ABE5D36DF92}"/>
              </a:ext>
            </a:extLst>
          </p:cNvPr>
          <p:cNvSpPr txBox="1"/>
          <p:nvPr/>
        </p:nvSpPr>
        <p:spPr>
          <a:xfrm>
            <a:off x="134112" y="1271016"/>
            <a:ext cx="581558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3D: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arely any dependence on interactions.</a:t>
            </a: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even in He-4 the ideal gas formula</a:t>
            </a:r>
            <a:r>
              <a:rPr lang="en-US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only 30% wrong)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1856157-44ED-4B87-82DB-1CFA7EBE2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688" y="2587752"/>
            <a:ext cx="5485518" cy="3707321"/>
          </a:xfrm>
          <a:prstGeom prst="rect">
            <a:avLst/>
          </a:prstGeom>
        </p:spPr>
      </p:pic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4BC05C8A-0034-41C0-9D0E-BA74FCCF8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54835"/>
              </p:ext>
            </p:extLst>
          </p:nvPr>
        </p:nvGraphicFramePr>
        <p:xfrm>
          <a:off x="2584704" y="1051560"/>
          <a:ext cx="1760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F5F2808-50D8-4210-A1C0-CFAC7621A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704" y="1051560"/>
                        <a:ext cx="17605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D74019D-6D60-4823-AC1B-65B8E93C8A19}"/>
              </a:ext>
            </a:extLst>
          </p:cNvPr>
          <p:cNvSpPr txBox="1"/>
          <p:nvPr/>
        </p:nvSpPr>
        <p:spPr>
          <a:xfrm>
            <a:off x="4267200" y="3721608"/>
            <a:ext cx="1389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 spher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B67377-C40A-4AED-A89E-570AF834953A}"/>
              </a:ext>
            </a:extLst>
          </p:cNvPr>
          <p:cNvSpPr txBox="1"/>
          <p:nvPr/>
        </p:nvSpPr>
        <p:spPr>
          <a:xfrm>
            <a:off x="3974592" y="4489704"/>
            <a:ext cx="1389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spher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6FCF4C-E8ED-458E-A9E6-870D694A1970}"/>
              </a:ext>
            </a:extLst>
          </p:cNvPr>
          <p:cNvSpPr txBox="1"/>
          <p:nvPr/>
        </p:nvSpPr>
        <p:spPr>
          <a:xfrm>
            <a:off x="1633728" y="6428232"/>
            <a:ext cx="8778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rgbClr val="FF0000"/>
                </a:solidFill>
              </a:rPr>
              <a:t>P. </a:t>
            </a:r>
            <a:r>
              <a:rPr lang="en-US" sz="1600" b="0" i="0" u="none" strike="noStrike" baseline="0" dirty="0" err="1">
                <a:solidFill>
                  <a:srgbClr val="FF0000"/>
                </a:solidFill>
              </a:rPr>
              <a:t>Gruter</a:t>
            </a:r>
            <a:r>
              <a:rPr lang="en-US" sz="1600" b="0" i="0" u="none" strike="noStrike" baseline="0" dirty="0">
                <a:solidFill>
                  <a:srgbClr val="FF0000"/>
                </a:solidFill>
              </a:rPr>
              <a:t>, D. </a:t>
            </a:r>
            <a:r>
              <a:rPr lang="en-US" sz="1600" b="0" i="0" u="none" strike="noStrike" baseline="0" dirty="0" err="1">
                <a:solidFill>
                  <a:srgbClr val="FF0000"/>
                </a:solidFill>
              </a:rPr>
              <a:t>Ceperley</a:t>
            </a:r>
            <a:r>
              <a:rPr lang="en-US" sz="1600" dirty="0">
                <a:solidFill>
                  <a:srgbClr val="FF0000"/>
                </a:solidFill>
              </a:rPr>
              <a:t>, </a:t>
            </a:r>
            <a:r>
              <a:rPr lang="en-US" sz="1600" b="0" i="0" u="none" strike="noStrike" baseline="0" dirty="0">
                <a:solidFill>
                  <a:srgbClr val="FF0000"/>
                </a:solidFill>
              </a:rPr>
              <a:t>F. </a:t>
            </a:r>
            <a:r>
              <a:rPr lang="en-US" sz="1600" b="0" i="0" u="none" strike="noStrike" baseline="0" dirty="0" err="1">
                <a:solidFill>
                  <a:srgbClr val="FF0000"/>
                </a:solidFill>
              </a:rPr>
              <a:t>Laloe</a:t>
            </a:r>
            <a:r>
              <a:rPr lang="en-US" sz="1600" b="0" i="0" u="none" strike="noStrike" baseline="0" dirty="0">
                <a:solidFill>
                  <a:srgbClr val="FF0000"/>
                </a:solidFill>
              </a:rPr>
              <a:t>, PRL ’97 ; K. </a:t>
            </a:r>
            <a:r>
              <a:rPr lang="en-US" sz="1600" b="0" i="0" u="none" strike="noStrike" baseline="0" dirty="0" err="1">
                <a:solidFill>
                  <a:srgbClr val="FF0000"/>
                </a:solidFill>
              </a:rPr>
              <a:t>Nho</a:t>
            </a:r>
            <a:r>
              <a:rPr lang="en-US" sz="1600" b="0" i="0" u="none" strike="noStrike" baseline="0" dirty="0">
                <a:solidFill>
                  <a:srgbClr val="FF0000"/>
                </a:solidFill>
              </a:rPr>
              <a:t> and D.P. Landau, PRA </a:t>
            </a:r>
            <a:r>
              <a:rPr lang="en-US" sz="1600" dirty="0">
                <a:solidFill>
                  <a:srgbClr val="FF0000"/>
                </a:solidFill>
              </a:rPr>
              <a:t>’</a:t>
            </a:r>
            <a:r>
              <a:rPr lang="en-US" sz="1600" b="0" i="0" u="none" strike="noStrike" baseline="0" dirty="0">
                <a:solidFill>
                  <a:srgbClr val="FF0000"/>
                </a:solidFill>
              </a:rPr>
              <a:t>04 ; </a:t>
            </a:r>
            <a:r>
              <a:rPr lang="it-IT" sz="1600" dirty="0">
                <a:solidFill>
                  <a:srgbClr val="FF0000"/>
                </a:solidFill>
              </a:rPr>
              <a:t>S. Pilati, S Giorgini, NP, PRL ‘08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3639AD9-5656-4247-9FE0-0C1CC812E5C8}"/>
              </a:ext>
            </a:extLst>
          </p:cNvPr>
          <p:cNvSpPr txBox="1"/>
          <p:nvPr/>
        </p:nvSpPr>
        <p:spPr>
          <a:xfrm>
            <a:off x="6242304" y="1234440"/>
            <a:ext cx="58155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2D: </a:t>
            </a: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Double-logarithmically weak dependence!</a:t>
            </a: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650F95B4-782E-47C6-A437-8A069C18E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43284"/>
              </p:ext>
            </p:extLst>
          </p:nvPr>
        </p:nvGraphicFramePr>
        <p:xfrm>
          <a:off x="7888224" y="1051560"/>
          <a:ext cx="3294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19040" progId="Equation.DSMT4">
                  <p:embed/>
                </p:oleObj>
              </mc:Choice>
              <mc:Fallback>
                <p:oleObj name="Equation" r:id="rId8" imgW="1638000" imgH="41904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4BC05C8A-0034-41C0-9D0E-BA74FCCF8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24" y="1051560"/>
                        <a:ext cx="32940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1CD41ABC-5DEE-40D6-AA81-EF8D639E5ECC}"/>
              </a:ext>
            </a:extLst>
          </p:cNvPr>
          <p:cNvSpPr txBox="1"/>
          <p:nvPr/>
        </p:nvSpPr>
        <p:spPr>
          <a:xfrm>
            <a:off x="7705344" y="2478024"/>
            <a:ext cx="37859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, O. </a:t>
            </a:r>
            <a:r>
              <a:rPr lang="en-US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ebenacker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. </a:t>
            </a:r>
            <a:r>
              <a:rPr lang="en-US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istunov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L ‘01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FE623EA-8799-45E1-86A7-384489889F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25184" y="2807208"/>
            <a:ext cx="4937760" cy="3456414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AB08F7AE-5205-4537-9936-0D4510945A83}"/>
              </a:ext>
            </a:extLst>
          </p:cNvPr>
          <p:cNvSpPr txBox="1"/>
          <p:nvPr/>
        </p:nvSpPr>
        <p:spPr>
          <a:xfrm>
            <a:off x="7924800" y="4526280"/>
            <a:ext cx="1389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 disks</a:t>
            </a:r>
          </a:p>
        </p:txBody>
      </p:sp>
    </p:spTree>
    <p:extLst>
      <p:ext uri="{BB962C8B-B14F-4D97-AF65-F5344CB8AC3E}">
        <p14:creationId xmlns:p14="http://schemas.microsoft.com/office/powerpoint/2010/main" val="263451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7" grpId="0"/>
      <p:bldP spid="22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43456" y="320040"/>
            <a:ext cx="8705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51FCEB-FD5F-4E98-B8F4-7AA8A1FD4026}"/>
              </a:ext>
            </a:extLst>
          </p:cNvPr>
          <p:cNvSpPr txBox="1"/>
          <p:nvPr/>
        </p:nvSpPr>
        <p:spPr>
          <a:xfrm>
            <a:off x="170688" y="246888"/>
            <a:ext cx="7498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polarons wit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sity-displacement coupling:  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C7492465-33F1-4CDA-98FC-B95AE053C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09258"/>
              </p:ext>
            </p:extLst>
          </p:nvPr>
        </p:nvGraphicFramePr>
        <p:xfrm>
          <a:off x="7562850" y="247650"/>
          <a:ext cx="4425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25603" name="Object 2">
                        <a:extLst>
                          <a:ext uri="{FF2B5EF4-FFF2-40B4-BE49-F238E27FC236}">
                            <a16:creationId xmlns:a16="http://schemas.microsoft.com/office/drawing/2014/main" id="{AF119DA9-A419-43B5-85F0-A997D3E4E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247650"/>
                        <a:ext cx="4425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795ECA7-6BA9-42FB-953A-5BC701C67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51889"/>
              </p:ext>
            </p:extLst>
          </p:nvPr>
        </p:nvGraphicFramePr>
        <p:xfrm>
          <a:off x="7046976" y="1180698"/>
          <a:ext cx="2121408" cy="69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355320" progId="Equation.DSMT4">
                  <p:embed/>
                </p:oleObj>
              </mc:Choice>
              <mc:Fallback>
                <p:oleObj name="Equation" r:id="rId5" imgW="1054080" imgH="35532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76" y="1180698"/>
                        <a:ext cx="2121408" cy="69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83F7CAAD-F86D-4CC4-A46E-7C6F54762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778691"/>
              </p:ext>
            </p:extLst>
          </p:nvPr>
        </p:nvGraphicFramePr>
        <p:xfrm>
          <a:off x="7083552" y="1965960"/>
          <a:ext cx="16097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507960" progId="Equation.DSMT4">
                  <p:embed/>
                </p:oleObj>
              </mc:Choice>
              <mc:Fallback>
                <p:oleObj name="Equation" r:id="rId7" imgW="774360" imgH="5079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795ECA7-6BA9-42FB-953A-5BC701C67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552" y="1965960"/>
                        <a:ext cx="16097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886B685-D184-4E69-929D-811B66BDFC0F}"/>
              </a:ext>
            </a:extLst>
          </p:cNvPr>
          <p:cNvSpPr txBox="1"/>
          <p:nvPr/>
        </p:nvSpPr>
        <p:spPr>
          <a:xfrm>
            <a:off x="9131808" y="2039112"/>
            <a:ext cx="2487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densit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26FC7E-ABFC-4E52-96BA-43AEEEB92305}"/>
              </a:ext>
            </a:extLst>
          </p:cNvPr>
          <p:cNvSpPr txBox="1"/>
          <p:nvPr/>
        </p:nvSpPr>
        <p:spPr>
          <a:xfrm>
            <a:off x="9131808" y="2551176"/>
            <a:ext cx="2816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ator displacement  </a:t>
            </a:r>
          </a:p>
        </p:txBody>
      </p:sp>
      <p:grpSp>
        <p:nvGrpSpPr>
          <p:cNvPr id="10" name="Group 78">
            <a:extLst>
              <a:ext uri="{FF2B5EF4-FFF2-40B4-BE49-F238E27FC236}">
                <a16:creationId xmlns:a16="http://schemas.microsoft.com/office/drawing/2014/main" id="{B1598F2B-DE17-49F4-9C22-6E7358FEA984}"/>
              </a:ext>
            </a:extLst>
          </p:cNvPr>
          <p:cNvGrpSpPr>
            <a:grpSpLocks/>
          </p:cNvGrpSpPr>
          <p:nvPr/>
        </p:nvGrpSpPr>
        <p:grpSpPr bwMode="auto">
          <a:xfrm>
            <a:off x="433071" y="1344167"/>
            <a:ext cx="5520195" cy="3624159"/>
            <a:chOff x="4379975" y="241385"/>
            <a:chExt cx="3962400" cy="259080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A029B57-8DAF-4619-AE29-6DAE3C53D811}"/>
                </a:ext>
              </a:extLst>
            </p:cNvPr>
            <p:cNvSpPr/>
            <p:nvPr/>
          </p:nvSpPr>
          <p:spPr>
            <a:xfrm>
              <a:off x="4379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78E75CB3-9D57-4690-A36A-D9BEE205EA90}"/>
                </a:ext>
              </a:extLst>
            </p:cNvPr>
            <p:cNvSpPr/>
            <p:nvPr/>
          </p:nvSpPr>
          <p:spPr>
            <a:xfrm>
              <a:off x="5141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FF89EAF-F819-4F3D-AB63-8F043326F846}"/>
                </a:ext>
              </a:extLst>
            </p:cNvPr>
            <p:cNvSpPr/>
            <p:nvPr/>
          </p:nvSpPr>
          <p:spPr>
            <a:xfrm>
              <a:off x="5903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3063BB8-74B4-4D85-8E19-65C62778E46D}"/>
                </a:ext>
              </a:extLst>
            </p:cNvPr>
            <p:cNvSpPr/>
            <p:nvPr/>
          </p:nvSpPr>
          <p:spPr>
            <a:xfrm>
              <a:off x="6665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4E5345C-10A1-4D5B-AC58-7D3CC6355B56}"/>
                </a:ext>
              </a:extLst>
            </p:cNvPr>
            <p:cNvSpPr/>
            <p:nvPr/>
          </p:nvSpPr>
          <p:spPr>
            <a:xfrm>
              <a:off x="7427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CE14CB8-0553-44F5-B21A-5CB45E6D6ED2}"/>
                </a:ext>
              </a:extLst>
            </p:cNvPr>
            <p:cNvSpPr/>
            <p:nvPr/>
          </p:nvSpPr>
          <p:spPr>
            <a:xfrm>
              <a:off x="8189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7D16E14-13E6-47BB-B191-979323943144}"/>
                </a:ext>
              </a:extLst>
            </p:cNvPr>
            <p:cNvSpPr/>
            <p:nvPr/>
          </p:nvSpPr>
          <p:spPr>
            <a:xfrm>
              <a:off x="4379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3F50363-01B0-4359-934B-ED3E7B15CE01}"/>
                </a:ext>
              </a:extLst>
            </p:cNvPr>
            <p:cNvSpPr/>
            <p:nvPr/>
          </p:nvSpPr>
          <p:spPr>
            <a:xfrm>
              <a:off x="5141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24845292-2298-400D-94D9-98B4BD7880B2}"/>
                </a:ext>
              </a:extLst>
            </p:cNvPr>
            <p:cNvSpPr/>
            <p:nvPr/>
          </p:nvSpPr>
          <p:spPr>
            <a:xfrm>
              <a:off x="5903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F124670-54B0-4016-B545-FB72A13976AD}"/>
                </a:ext>
              </a:extLst>
            </p:cNvPr>
            <p:cNvSpPr/>
            <p:nvPr/>
          </p:nvSpPr>
          <p:spPr>
            <a:xfrm>
              <a:off x="6665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9DCB1B2-F54C-45CA-8C2E-8E056CAEF7FF}"/>
                </a:ext>
              </a:extLst>
            </p:cNvPr>
            <p:cNvSpPr/>
            <p:nvPr/>
          </p:nvSpPr>
          <p:spPr>
            <a:xfrm>
              <a:off x="7427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3748596-00D5-485E-9621-FE27A1D12F60}"/>
                </a:ext>
              </a:extLst>
            </p:cNvPr>
            <p:cNvSpPr/>
            <p:nvPr/>
          </p:nvSpPr>
          <p:spPr>
            <a:xfrm>
              <a:off x="8189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6A376677-94FD-4E41-BE56-B40093F5149F}"/>
                </a:ext>
              </a:extLst>
            </p:cNvPr>
            <p:cNvSpPr/>
            <p:nvPr/>
          </p:nvSpPr>
          <p:spPr>
            <a:xfrm>
              <a:off x="4379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26CA5917-DC9C-435E-8E0F-B24C1AAB4494}"/>
                </a:ext>
              </a:extLst>
            </p:cNvPr>
            <p:cNvSpPr/>
            <p:nvPr/>
          </p:nvSpPr>
          <p:spPr>
            <a:xfrm>
              <a:off x="5141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85A93A23-616C-4EDE-9152-A4B3FB11F506}"/>
                </a:ext>
              </a:extLst>
            </p:cNvPr>
            <p:cNvSpPr/>
            <p:nvPr/>
          </p:nvSpPr>
          <p:spPr>
            <a:xfrm>
              <a:off x="5903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7676A8A7-9008-4481-BC76-70717A79A2BE}"/>
                </a:ext>
              </a:extLst>
            </p:cNvPr>
            <p:cNvSpPr/>
            <p:nvPr/>
          </p:nvSpPr>
          <p:spPr>
            <a:xfrm>
              <a:off x="6665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4FFC1A7A-8881-47DC-A840-B9EA45F70852}"/>
                </a:ext>
              </a:extLst>
            </p:cNvPr>
            <p:cNvSpPr/>
            <p:nvPr/>
          </p:nvSpPr>
          <p:spPr>
            <a:xfrm>
              <a:off x="7427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E0556F0-86AB-45FE-B23A-D657086EF42A}"/>
                </a:ext>
              </a:extLst>
            </p:cNvPr>
            <p:cNvSpPr/>
            <p:nvPr/>
          </p:nvSpPr>
          <p:spPr>
            <a:xfrm>
              <a:off x="8189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07E650B-404A-4757-825D-AF1CE0A07CF6}"/>
                </a:ext>
              </a:extLst>
            </p:cNvPr>
            <p:cNvSpPr/>
            <p:nvPr/>
          </p:nvSpPr>
          <p:spPr>
            <a:xfrm>
              <a:off x="4379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9B2F456-B43A-49D7-81E2-E54483079C44}"/>
                </a:ext>
              </a:extLst>
            </p:cNvPr>
            <p:cNvSpPr/>
            <p:nvPr/>
          </p:nvSpPr>
          <p:spPr>
            <a:xfrm>
              <a:off x="5141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3D0DB67-BD68-44F0-B5B4-C6014D3C266B}"/>
                </a:ext>
              </a:extLst>
            </p:cNvPr>
            <p:cNvSpPr/>
            <p:nvPr/>
          </p:nvSpPr>
          <p:spPr>
            <a:xfrm>
              <a:off x="5903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B361BB75-C145-429B-9232-777823F930B3}"/>
                </a:ext>
              </a:extLst>
            </p:cNvPr>
            <p:cNvSpPr/>
            <p:nvPr/>
          </p:nvSpPr>
          <p:spPr>
            <a:xfrm>
              <a:off x="6665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79D33A4-92A5-43D7-9D95-F184CD776A5B}"/>
                </a:ext>
              </a:extLst>
            </p:cNvPr>
            <p:cNvSpPr/>
            <p:nvPr/>
          </p:nvSpPr>
          <p:spPr>
            <a:xfrm>
              <a:off x="7427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8115F2C9-414E-4E8D-B3BC-2648721DA7C6}"/>
                </a:ext>
              </a:extLst>
            </p:cNvPr>
            <p:cNvSpPr/>
            <p:nvPr/>
          </p:nvSpPr>
          <p:spPr>
            <a:xfrm>
              <a:off x="8189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AD33DCC-F6D1-4F0A-8AC3-518963C28603}"/>
                </a:ext>
              </a:extLst>
            </p:cNvPr>
            <p:cNvSpPr/>
            <p:nvPr/>
          </p:nvSpPr>
          <p:spPr>
            <a:xfrm>
              <a:off x="4379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F8C3A1BA-D708-4148-A6A8-DD6AC487A65C}"/>
                </a:ext>
              </a:extLst>
            </p:cNvPr>
            <p:cNvSpPr/>
            <p:nvPr/>
          </p:nvSpPr>
          <p:spPr>
            <a:xfrm>
              <a:off x="5141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E6D6195A-5F50-4AB3-B72C-7AA0C4EBB4FB}"/>
                </a:ext>
              </a:extLst>
            </p:cNvPr>
            <p:cNvSpPr/>
            <p:nvPr/>
          </p:nvSpPr>
          <p:spPr>
            <a:xfrm>
              <a:off x="5903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AF25D0F0-8FD5-4768-805D-4CC15FB69821}"/>
                </a:ext>
              </a:extLst>
            </p:cNvPr>
            <p:cNvSpPr/>
            <p:nvPr/>
          </p:nvSpPr>
          <p:spPr>
            <a:xfrm>
              <a:off x="6665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94845AAA-095B-4969-98D6-D4E34425AB03}"/>
                </a:ext>
              </a:extLst>
            </p:cNvPr>
            <p:cNvSpPr/>
            <p:nvPr/>
          </p:nvSpPr>
          <p:spPr>
            <a:xfrm>
              <a:off x="7427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87D809FA-E7A8-4558-AA69-310C0750B1C0}"/>
                </a:ext>
              </a:extLst>
            </p:cNvPr>
            <p:cNvSpPr/>
            <p:nvPr/>
          </p:nvSpPr>
          <p:spPr>
            <a:xfrm>
              <a:off x="8189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41" name="Group 109">
            <a:extLst>
              <a:ext uri="{FF2B5EF4-FFF2-40B4-BE49-F238E27FC236}">
                <a16:creationId xmlns:a16="http://schemas.microsoft.com/office/drawing/2014/main" id="{7F88279C-6962-4D9E-AEB3-CD6373236F3A}"/>
              </a:ext>
            </a:extLst>
          </p:cNvPr>
          <p:cNvGrpSpPr>
            <a:grpSpLocks/>
          </p:cNvGrpSpPr>
          <p:nvPr/>
        </p:nvGrpSpPr>
        <p:grpSpPr bwMode="auto">
          <a:xfrm>
            <a:off x="426721" y="1344168"/>
            <a:ext cx="5520195" cy="3730752"/>
            <a:chOff x="533400" y="3352800"/>
            <a:chExt cx="3962400" cy="2667000"/>
          </a:xfrm>
        </p:grpSpPr>
        <p:grpSp>
          <p:nvGrpSpPr>
            <p:cNvPr id="42" name="Group 43">
              <a:extLst>
                <a:ext uri="{FF2B5EF4-FFF2-40B4-BE49-F238E27FC236}">
                  <a16:creationId xmlns:a16="http://schemas.microsoft.com/office/drawing/2014/main" id="{C00F08DD-93AE-4D9D-AA4C-D49EF22835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3352800"/>
              <a:ext cx="3962400" cy="2667000"/>
              <a:chOff x="533400" y="3352800"/>
              <a:chExt cx="3962400" cy="2667000"/>
            </a:xfrm>
          </p:grpSpPr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742768A7-C82C-447D-869D-3152B655205F}"/>
                  </a:ext>
                </a:extLst>
              </p:cNvPr>
              <p:cNvSpPr/>
              <p:nvPr/>
            </p:nvSpPr>
            <p:spPr bwMode="auto">
              <a:xfrm>
                <a:off x="533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481A17B0-E407-4A30-92D3-3030917C4168}"/>
                  </a:ext>
                </a:extLst>
              </p:cNvPr>
              <p:cNvSpPr/>
              <p:nvPr/>
            </p:nvSpPr>
            <p:spPr bwMode="auto">
              <a:xfrm>
                <a:off x="1295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EA9CA09D-4E32-459F-93E7-7F126E2A41BF}"/>
                  </a:ext>
                </a:extLst>
              </p:cNvPr>
              <p:cNvSpPr/>
              <p:nvPr/>
            </p:nvSpPr>
            <p:spPr bwMode="auto">
              <a:xfrm>
                <a:off x="2057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150E53D7-5339-4E37-A98E-55613F55373D}"/>
                  </a:ext>
                </a:extLst>
              </p:cNvPr>
              <p:cNvSpPr/>
              <p:nvPr/>
            </p:nvSpPr>
            <p:spPr bwMode="auto">
              <a:xfrm>
                <a:off x="2819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62E9D079-77AC-4C8B-9B89-937E40B17CF3}"/>
                  </a:ext>
                </a:extLst>
              </p:cNvPr>
              <p:cNvSpPr/>
              <p:nvPr/>
            </p:nvSpPr>
            <p:spPr bwMode="auto">
              <a:xfrm>
                <a:off x="3581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3A0F0DDE-4A26-449D-847F-4E0846BE50F8}"/>
                  </a:ext>
                </a:extLst>
              </p:cNvPr>
              <p:cNvSpPr/>
              <p:nvPr/>
            </p:nvSpPr>
            <p:spPr bwMode="auto">
              <a:xfrm>
                <a:off x="4343400" y="3352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C208749A-E8A2-4D21-939F-A76AAAA3983C}"/>
                  </a:ext>
                </a:extLst>
              </p:cNvPr>
              <p:cNvSpPr/>
              <p:nvPr/>
            </p:nvSpPr>
            <p:spPr bwMode="auto">
              <a:xfrm>
                <a:off x="533400" y="3962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6224E2EF-2A32-4511-8892-CA85985D8BF3}"/>
                  </a:ext>
                </a:extLst>
              </p:cNvPr>
              <p:cNvSpPr/>
              <p:nvPr/>
            </p:nvSpPr>
            <p:spPr bwMode="auto">
              <a:xfrm>
                <a:off x="1219200" y="3886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B3771224-6ED6-4313-9FAB-B89143CBDBD7}"/>
                  </a:ext>
                </a:extLst>
              </p:cNvPr>
              <p:cNvSpPr/>
              <p:nvPr/>
            </p:nvSpPr>
            <p:spPr bwMode="auto">
              <a:xfrm>
                <a:off x="1981200" y="3886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79B8B0B2-6393-4B2B-AD4B-B24E46E1560D}"/>
                  </a:ext>
                </a:extLst>
              </p:cNvPr>
              <p:cNvSpPr/>
              <p:nvPr/>
            </p:nvSpPr>
            <p:spPr bwMode="auto">
              <a:xfrm>
                <a:off x="2895600" y="3886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D0574D7E-29DE-46D2-B025-FA8E0E6E519C}"/>
                  </a:ext>
                </a:extLst>
              </p:cNvPr>
              <p:cNvSpPr/>
              <p:nvPr/>
            </p:nvSpPr>
            <p:spPr bwMode="auto">
              <a:xfrm>
                <a:off x="3581400" y="3962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FE7B79F1-1A4E-475C-BF30-DA9C181ABCDF}"/>
                  </a:ext>
                </a:extLst>
              </p:cNvPr>
              <p:cNvSpPr/>
              <p:nvPr/>
            </p:nvSpPr>
            <p:spPr bwMode="auto">
              <a:xfrm>
                <a:off x="4343400" y="3962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D2690E79-CEDA-41B8-8FBD-F9CED650076D}"/>
                  </a:ext>
                </a:extLst>
              </p:cNvPr>
              <p:cNvSpPr/>
              <p:nvPr/>
            </p:nvSpPr>
            <p:spPr bwMode="auto">
              <a:xfrm>
                <a:off x="533400" y="45720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2E1792EF-0814-46A6-8502-D377B5AC95A2}"/>
                  </a:ext>
                </a:extLst>
              </p:cNvPr>
              <p:cNvSpPr/>
              <p:nvPr/>
            </p:nvSpPr>
            <p:spPr bwMode="auto">
              <a:xfrm>
                <a:off x="1143000" y="4495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E5B3F698-AA24-4C1B-A8D6-BB1BBD3FFDC0}"/>
                  </a:ext>
                </a:extLst>
              </p:cNvPr>
              <p:cNvSpPr/>
              <p:nvPr/>
            </p:nvSpPr>
            <p:spPr bwMode="auto">
              <a:xfrm>
                <a:off x="1828800" y="4343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4C5520DF-6429-4B77-B661-6425BBBB87E6}"/>
                  </a:ext>
                </a:extLst>
              </p:cNvPr>
              <p:cNvSpPr/>
              <p:nvPr/>
            </p:nvSpPr>
            <p:spPr bwMode="auto">
              <a:xfrm>
                <a:off x="3048000" y="4343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1E8F582E-859C-4B8F-8B44-5D0C1FCAC454}"/>
                  </a:ext>
                </a:extLst>
              </p:cNvPr>
              <p:cNvSpPr/>
              <p:nvPr/>
            </p:nvSpPr>
            <p:spPr bwMode="auto">
              <a:xfrm>
                <a:off x="3657600" y="4495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E279A7E8-2BA2-40B3-8AA7-D4D159DDA42F}"/>
                  </a:ext>
                </a:extLst>
              </p:cNvPr>
              <p:cNvSpPr/>
              <p:nvPr/>
            </p:nvSpPr>
            <p:spPr bwMode="auto">
              <a:xfrm>
                <a:off x="4343400" y="45720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2A4A9B93-8115-442F-B93F-8C4EE7F77A75}"/>
                  </a:ext>
                </a:extLst>
              </p:cNvPr>
              <p:cNvSpPr/>
              <p:nvPr/>
            </p:nvSpPr>
            <p:spPr bwMode="auto">
              <a:xfrm>
                <a:off x="533400" y="51816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39606E18-F2AC-475D-A672-40E5F95CE9B5}"/>
                  </a:ext>
                </a:extLst>
              </p:cNvPr>
              <p:cNvSpPr/>
              <p:nvPr/>
            </p:nvSpPr>
            <p:spPr bwMode="auto">
              <a:xfrm>
                <a:off x="1219200" y="5257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CBDAFD7D-27C5-4DC0-BCD5-F275E03D4936}"/>
                  </a:ext>
                </a:extLst>
              </p:cNvPr>
              <p:cNvSpPr/>
              <p:nvPr/>
            </p:nvSpPr>
            <p:spPr bwMode="auto">
              <a:xfrm>
                <a:off x="1828800" y="5410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9097C2C8-9E70-4EC8-99F2-05447159B033}"/>
                  </a:ext>
                </a:extLst>
              </p:cNvPr>
              <p:cNvSpPr/>
              <p:nvPr/>
            </p:nvSpPr>
            <p:spPr bwMode="auto">
              <a:xfrm>
                <a:off x="3048000" y="5410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C51BC3EE-9C67-4A9D-A857-931026D9E56C}"/>
                  </a:ext>
                </a:extLst>
              </p:cNvPr>
              <p:cNvSpPr/>
              <p:nvPr/>
            </p:nvSpPr>
            <p:spPr bwMode="auto">
              <a:xfrm>
                <a:off x="3657600" y="52578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087AB22F-5497-4398-852A-5A21B8DF87F0}"/>
                  </a:ext>
                </a:extLst>
              </p:cNvPr>
              <p:cNvSpPr/>
              <p:nvPr/>
            </p:nvSpPr>
            <p:spPr bwMode="auto">
              <a:xfrm>
                <a:off x="4343400" y="51816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4A043CD3-217C-41D6-B82A-980711C28508}"/>
                  </a:ext>
                </a:extLst>
              </p:cNvPr>
              <p:cNvSpPr/>
              <p:nvPr/>
            </p:nvSpPr>
            <p:spPr bwMode="auto">
              <a:xfrm>
                <a:off x="533400" y="5791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2717EA79-D575-4B68-8E9D-95E5C8189370}"/>
                  </a:ext>
                </a:extLst>
              </p:cNvPr>
              <p:cNvSpPr/>
              <p:nvPr/>
            </p:nvSpPr>
            <p:spPr bwMode="auto">
              <a:xfrm>
                <a:off x="1219200" y="5867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66739194-E7F1-479F-B2C3-D3F440E98E4C}"/>
                  </a:ext>
                </a:extLst>
              </p:cNvPr>
              <p:cNvSpPr/>
              <p:nvPr/>
            </p:nvSpPr>
            <p:spPr bwMode="auto">
              <a:xfrm>
                <a:off x="1981200" y="5867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A66A0AC-4FBF-4337-94C1-66DE78398DA9}"/>
                  </a:ext>
                </a:extLst>
              </p:cNvPr>
              <p:cNvSpPr/>
              <p:nvPr/>
            </p:nvSpPr>
            <p:spPr bwMode="auto">
              <a:xfrm>
                <a:off x="2895600" y="58674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1D8B9DE3-5925-4366-A4D2-81AEBA9717DB}"/>
                  </a:ext>
                </a:extLst>
              </p:cNvPr>
              <p:cNvSpPr/>
              <p:nvPr/>
            </p:nvSpPr>
            <p:spPr bwMode="auto">
              <a:xfrm>
                <a:off x="3581400" y="5791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915AAA0E-222A-4689-9D52-EFAAFA261A74}"/>
                  </a:ext>
                </a:extLst>
              </p:cNvPr>
              <p:cNvSpPr/>
              <p:nvPr/>
            </p:nvSpPr>
            <p:spPr bwMode="auto">
              <a:xfrm>
                <a:off x="4343400" y="57912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AF4C32F5-1567-420E-9709-1B0F8855EF04}"/>
                </a:ext>
              </a:extLst>
            </p:cNvPr>
            <p:cNvSpPr/>
            <p:nvPr/>
          </p:nvSpPr>
          <p:spPr>
            <a:xfrm>
              <a:off x="2438400" y="4865688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4" name="TextBox 112">
              <a:extLst>
                <a:ext uri="{FF2B5EF4-FFF2-40B4-BE49-F238E27FC236}">
                  <a16:creationId xmlns:a16="http://schemas.microsoft.com/office/drawing/2014/main" id="{57DDB8C7-EF58-429E-9E3D-0450660E7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9800" y="4648200"/>
              <a:ext cx="312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75" name="Group 143">
            <a:extLst>
              <a:ext uri="{FF2B5EF4-FFF2-40B4-BE49-F238E27FC236}">
                <a16:creationId xmlns:a16="http://schemas.microsoft.com/office/drawing/2014/main" id="{0EED9CA9-CCC6-4B03-8226-30B5419D8B7C}"/>
              </a:ext>
            </a:extLst>
          </p:cNvPr>
          <p:cNvGrpSpPr>
            <a:grpSpLocks/>
          </p:cNvGrpSpPr>
          <p:nvPr/>
        </p:nvGrpSpPr>
        <p:grpSpPr bwMode="auto">
          <a:xfrm>
            <a:off x="433071" y="1344168"/>
            <a:ext cx="5626353" cy="3730752"/>
            <a:chOff x="533400" y="3390595"/>
            <a:chExt cx="4038600" cy="2667000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AB5D8B1F-53BC-44E6-827C-CFB0C43819B9}"/>
                </a:ext>
              </a:extLst>
            </p:cNvPr>
            <p:cNvSpPr/>
            <p:nvPr/>
          </p:nvSpPr>
          <p:spPr>
            <a:xfrm>
              <a:off x="3276600" y="494158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77" name="TextBox 145">
              <a:extLst>
                <a:ext uri="{FF2B5EF4-FFF2-40B4-BE49-F238E27FC236}">
                  <a16:creationId xmlns:a16="http://schemas.microsoft.com/office/drawing/2014/main" id="{C5CD4359-44E9-4027-9EFE-8C770E348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0" y="4724400"/>
              <a:ext cx="312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grpSp>
          <p:nvGrpSpPr>
            <p:cNvPr id="78" name="Group 134">
              <a:extLst>
                <a:ext uri="{FF2B5EF4-FFF2-40B4-BE49-F238E27FC236}">
                  <a16:creationId xmlns:a16="http://schemas.microsoft.com/office/drawing/2014/main" id="{EFFA2BBA-3D1E-40CE-B1C7-32BEB474F6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3390595"/>
              <a:ext cx="4038600" cy="2667000"/>
              <a:chOff x="533400" y="5562625"/>
              <a:chExt cx="4038600" cy="2667000"/>
            </a:xfrm>
          </p:grpSpPr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FC0D125E-334C-44C3-A56C-2B178015FABD}"/>
                  </a:ext>
                </a:extLst>
              </p:cNvPr>
              <p:cNvSpPr/>
              <p:nvPr/>
            </p:nvSpPr>
            <p:spPr bwMode="auto">
              <a:xfrm>
                <a:off x="1295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DD0EBA84-F37C-49EE-B724-06C0A026F529}"/>
                  </a:ext>
                </a:extLst>
              </p:cNvPr>
              <p:cNvSpPr/>
              <p:nvPr/>
            </p:nvSpPr>
            <p:spPr bwMode="auto">
              <a:xfrm>
                <a:off x="2057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A6AEF72B-CECC-4742-AF4D-85FE4987F606}"/>
                  </a:ext>
                </a:extLst>
              </p:cNvPr>
              <p:cNvSpPr/>
              <p:nvPr/>
            </p:nvSpPr>
            <p:spPr bwMode="auto">
              <a:xfrm>
                <a:off x="2819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49FD058B-D6FF-4878-9878-4390B89EAEDA}"/>
                  </a:ext>
                </a:extLst>
              </p:cNvPr>
              <p:cNvSpPr/>
              <p:nvPr/>
            </p:nvSpPr>
            <p:spPr bwMode="auto">
              <a:xfrm>
                <a:off x="3581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3B995B1B-9B01-4A26-BB26-7D638419519A}"/>
                  </a:ext>
                </a:extLst>
              </p:cNvPr>
              <p:cNvSpPr/>
              <p:nvPr/>
            </p:nvSpPr>
            <p:spPr bwMode="auto">
              <a:xfrm>
                <a:off x="4343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12B70F94-773E-4321-91C0-09D33B968EFD}"/>
                  </a:ext>
                </a:extLst>
              </p:cNvPr>
              <p:cNvSpPr/>
              <p:nvPr/>
            </p:nvSpPr>
            <p:spPr bwMode="auto">
              <a:xfrm>
                <a:off x="533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502D61C1-F380-48A6-8E45-743E375417F1}"/>
                  </a:ext>
                </a:extLst>
              </p:cNvPr>
              <p:cNvSpPr/>
              <p:nvPr/>
            </p:nvSpPr>
            <p:spPr bwMode="auto">
              <a:xfrm>
                <a:off x="1295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786698F9-21C7-458E-B017-5E5A8551127E}"/>
                  </a:ext>
                </a:extLst>
              </p:cNvPr>
              <p:cNvSpPr/>
              <p:nvPr/>
            </p:nvSpPr>
            <p:spPr bwMode="auto">
              <a:xfrm>
                <a:off x="1981200" y="6096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012BD4AE-B750-4814-A2ED-8DDA1621FCE9}"/>
                  </a:ext>
                </a:extLst>
              </p:cNvPr>
              <p:cNvSpPr/>
              <p:nvPr/>
            </p:nvSpPr>
            <p:spPr bwMode="auto">
              <a:xfrm>
                <a:off x="2743200" y="6096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3B1DED03-AD80-4131-9228-505B42B832D0}"/>
                  </a:ext>
                </a:extLst>
              </p:cNvPr>
              <p:cNvSpPr/>
              <p:nvPr/>
            </p:nvSpPr>
            <p:spPr bwMode="auto">
              <a:xfrm>
                <a:off x="3657600" y="6096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835462F4-8392-4BC3-9C59-E276CA68A43A}"/>
                  </a:ext>
                </a:extLst>
              </p:cNvPr>
              <p:cNvSpPr/>
              <p:nvPr/>
            </p:nvSpPr>
            <p:spPr bwMode="auto">
              <a:xfrm>
                <a:off x="4343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BE08A765-BE2B-4FB5-94A2-247BFE7A1DBA}"/>
                  </a:ext>
                </a:extLst>
              </p:cNvPr>
              <p:cNvSpPr/>
              <p:nvPr/>
            </p:nvSpPr>
            <p:spPr bwMode="auto">
              <a:xfrm>
                <a:off x="533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F2EE233E-C5F8-4793-9984-445D7B6D59D3}"/>
                  </a:ext>
                </a:extLst>
              </p:cNvPr>
              <p:cNvSpPr/>
              <p:nvPr/>
            </p:nvSpPr>
            <p:spPr bwMode="auto">
              <a:xfrm>
                <a:off x="1295400" y="67818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34B1492A-8B83-4242-8024-C9ABDB9AF77A}"/>
                  </a:ext>
                </a:extLst>
              </p:cNvPr>
              <p:cNvSpPr/>
              <p:nvPr/>
            </p:nvSpPr>
            <p:spPr bwMode="auto">
              <a:xfrm>
                <a:off x="1905000" y="6705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EC85C631-C10F-47E4-AD4A-D156197B53E1}"/>
                  </a:ext>
                </a:extLst>
              </p:cNvPr>
              <p:cNvSpPr/>
              <p:nvPr/>
            </p:nvSpPr>
            <p:spPr bwMode="auto">
              <a:xfrm>
                <a:off x="2590800" y="6553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4" name="Oval 93">
                <a:extLst>
                  <a:ext uri="{FF2B5EF4-FFF2-40B4-BE49-F238E27FC236}">
                    <a16:creationId xmlns:a16="http://schemas.microsoft.com/office/drawing/2014/main" id="{941844F0-F832-4DA8-92FE-C3DD2DFEF25F}"/>
                  </a:ext>
                </a:extLst>
              </p:cNvPr>
              <p:cNvSpPr/>
              <p:nvPr/>
            </p:nvSpPr>
            <p:spPr bwMode="auto">
              <a:xfrm>
                <a:off x="3810000" y="6553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09823D70-69A2-4888-A45A-D26319E45BEF}"/>
                  </a:ext>
                </a:extLst>
              </p:cNvPr>
              <p:cNvSpPr/>
              <p:nvPr/>
            </p:nvSpPr>
            <p:spPr bwMode="auto">
              <a:xfrm>
                <a:off x="4419600" y="6705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39ABEF32-D0C6-4FE3-9A2D-9616A9F7A234}"/>
                  </a:ext>
                </a:extLst>
              </p:cNvPr>
              <p:cNvSpPr/>
              <p:nvPr/>
            </p:nvSpPr>
            <p:spPr bwMode="auto">
              <a:xfrm>
                <a:off x="533400" y="67818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6000A96C-9A18-4154-8ED2-D1E06D515606}"/>
                  </a:ext>
                </a:extLst>
              </p:cNvPr>
              <p:cNvSpPr/>
              <p:nvPr/>
            </p:nvSpPr>
            <p:spPr bwMode="auto">
              <a:xfrm>
                <a:off x="1295400" y="73914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F56F11A5-B967-4505-B13A-29094D2B4FBF}"/>
                  </a:ext>
                </a:extLst>
              </p:cNvPr>
              <p:cNvSpPr/>
              <p:nvPr/>
            </p:nvSpPr>
            <p:spPr bwMode="auto">
              <a:xfrm>
                <a:off x="1981200" y="7467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F881A24E-1615-40ED-9A4D-E76DCEE14DAB}"/>
                  </a:ext>
                </a:extLst>
              </p:cNvPr>
              <p:cNvSpPr/>
              <p:nvPr/>
            </p:nvSpPr>
            <p:spPr bwMode="auto">
              <a:xfrm>
                <a:off x="2590800" y="7620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511169BF-3C2D-40BA-93C2-CF292C7DC7F4}"/>
                  </a:ext>
                </a:extLst>
              </p:cNvPr>
              <p:cNvSpPr/>
              <p:nvPr/>
            </p:nvSpPr>
            <p:spPr bwMode="auto">
              <a:xfrm>
                <a:off x="3810000" y="7620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06C0700A-0406-40EE-8449-25865BF945A5}"/>
                  </a:ext>
                </a:extLst>
              </p:cNvPr>
              <p:cNvSpPr/>
              <p:nvPr/>
            </p:nvSpPr>
            <p:spPr bwMode="auto">
              <a:xfrm>
                <a:off x="4419600" y="7467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0A381700-A7CD-4609-970B-3424E455811F}"/>
                  </a:ext>
                </a:extLst>
              </p:cNvPr>
              <p:cNvSpPr/>
              <p:nvPr/>
            </p:nvSpPr>
            <p:spPr bwMode="auto">
              <a:xfrm>
                <a:off x="533400" y="73914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D75FFE5C-486F-42F7-B9D7-F97A2F3FE5D1}"/>
                  </a:ext>
                </a:extLst>
              </p:cNvPr>
              <p:cNvSpPr/>
              <p:nvPr/>
            </p:nvSpPr>
            <p:spPr bwMode="auto">
              <a:xfrm>
                <a:off x="1295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0E9FE051-748A-4744-B90A-22274174F5D9}"/>
                  </a:ext>
                </a:extLst>
              </p:cNvPr>
              <p:cNvSpPr/>
              <p:nvPr/>
            </p:nvSpPr>
            <p:spPr bwMode="auto">
              <a:xfrm>
                <a:off x="1981200" y="8077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C0F423A5-38CD-4D8B-B5DB-F02219A93767}"/>
                  </a:ext>
                </a:extLst>
              </p:cNvPr>
              <p:cNvSpPr/>
              <p:nvPr/>
            </p:nvSpPr>
            <p:spPr bwMode="auto">
              <a:xfrm>
                <a:off x="2819400" y="8077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73AE4EF3-B83F-4D8B-A183-00C05166FB2C}"/>
                  </a:ext>
                </a:extLst>
              </p:cNvPr>
              <p:cNvSpPr/>
              <p:nvPr/>
            </p:nvSpPr>
            <p:spPr bwMode="auto">
              <a:xfrm>
                <a:off x="3657600" y="8077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1CE3E774-EA1B-4A67-8E68-0A2B84F4D0D6}"/>
                  </a:ext>
                </a:extLst>
              </p:cNvPr>
              <p:cNvSpPr/>
              <p:nvPr/>
            </p:nvSpPr>
            <p:spPr bwMode="auto">
              <a:xfrm>
                <a:off x="4343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08E8EE51-8EF0-465B-8673-13979011F308}"/>
                  </a:ext>
                </a:extLst>
              </p:cNvPr>
              <p:cNvSpPr/>
              <p:nvPr/>
            </p:nvSpPr>
            <p:spPr bwMode="auto">
              <a:xfrm>
                <a:off x="533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07EAB39A-C1C0-4AF2-BBF9-2A746390AAB4}"/>
              </a:ext>
            </a:extLst>
          </p:cNvPr>
          <p:cNvSpPr txBox="1"/>
          <p:nvPr/>
        </p:nvSpPr>
        <p:spPr>
          <a:xfrm>
            <a:off x="7083552" y="3941064"/>
            <a:ext cx="4059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lstein model (on-site coupling):</a:t>
            </a:r>
          </a:p>
        </p:txBody>
      </p:sp>
      <p:graphicFrame>
        <p:nvGraphicFramePr>
          <p:cNvPr id="110" name="Object 2">
            <a:extLst>
              <a:ext uri="{FF2B5EF4-FFF2-40B4-BE49-F238E27FC236}">
                <a16:creationId xmlns:a16="http://schemas.microsoft.com/office/drawing/2014/main" id="{315659B0-8269-4B6B-8BD5-F6489B5B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84984"/>
              </p:ext>
            </p:extLst>
          </p:nvPr>
        </p:nvGraphicFramePr>
        <p:xfrm>
          <a:off x="7156704" y="4636008"/>
          <a:ext cx="19923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342720" progId="Equation.DSMT4">
                  <p:embed/>
                </p:oleObj>
              </mc:Choice>
              <mc:Fallback>
                <p:oleObj name="Equation" r:id="rId9" imgW="990360" imgH="34272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795ECA7-6BA9-42FB-953A-5BC701C67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704" y="4636008"/>
                        <a:ext cx="1992312" cy="6715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35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43456" y="320040"/>
            <a:ext cx="8705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51FCEB-FD5F-4E98-B8F4-7AA8A1FD4026}"/>
              </a:ext>
            </a:extLst>
          </p:cNvPr>
          <p:cNvSpPr txBox="1"/>
          <p:nvPr/>
        </p:nvSpPr>
        <p:spPr>
          <a:xfrm>
            <a:off x="280416" y="173736"/>
            <a:ext cx="8887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d polarons or PSSH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ier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chrieffer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eg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olarons with 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modulated hopping: 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5A2C369-EC31-4188-B6A3-A3DDC2A90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46168"/>
              </p:ext>
            </p:extLst>
          </p:nvPr>
        </p:nvGraphicFramePr>
        <p:xfrm>
          <a:off x="609600" y="1527048"/>
          <a:ext cx="4573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380880" progId="Equation.DSMT4">
                  <p:embed/>
                </p:oleObj>
              </mc:Choice>
              <mc:Fallback>
                <p:oleObj name="Equation" r:id="rId3" imgW="2273040" imgH="3808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6795ECA7-6BA9-42FB-953A-5BC701C67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7048"/>
                        <a:ext cx="45735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40C29D2-D14A-4339-8314-6B25CAEE6854}"/>
              </a:ext>
            </a:extLst>
          </p:cNvPr>
          <p:cNvSpPr txBox="1"/>
          <p:nvPr/>
        </p:nvSpPr>
        <p:spPr>
          <a:xfrm>
            <a:off x="2255520" y="5989320"/>
            <a:ext cx="1316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C8D705A-B5E9-478D-8426-29E454FE8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49150"/>
              </p:ext>
            </p:extLst>
          </p:nvPr>
        </p:nvGraphicFramePr>
        <p:xfrm>
          <a:off x="7632192" y="1490472"/>
          <a:ext cx="3525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368280" progId="Equation.DSMT4">
                  <p:embed/>
                </p:oleObj>
              </mc:Choice>
              <mc:Fallback>
                <p:oleObj name="Equation" r:id="rId5" imgW="1752480" imgH="3682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B5A2C369-EC31-4188-B6A3-A3DDC2A90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92" y="1490472"/>
                        <a:ext cx="35258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95A41D4-412A-4237-9A6C-93A5E9AA2F3B}"/>
              </a:ext>
            </a:extLst>
          </p:cNvPr>
          <p:cNvSpPr txBox="1"/>
          <p:nvPr/>
        </p:nvSpPr>
        <p:spPr>
          <a:xfrm>
            <a:off x="8912352" y="5952744"/>
            <a:ext cx="1316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1" name="Group 78">
            <a:extLst>
              <a:ext uri="{FF2B5EF4-FFF2-40B4-BE49-F238E27FC236}">
                <a16:creationId xmlns:a16="http://schemas.microsoft.com/office/drawing/2014/main" id="{F62DC6DF-7967-484F-84AC-F64F6203662C}"/>
              </a:ext>
            </a:extLst>
          </p:cNvPr>
          <p:cNvGrpSpPr>
            <a:grpSpLocks/>
          </p:cNvGrpSpPr>
          <p:nvPr/>
        </p:nvGrpSpPr>
        <p:grpSpPr bwMode="auto">
          <a:xfrm>
            <a:off x="536448" y="2660904"/>
            <a:ext cx="4718304" cy="3002366"/>
            <a:chOff x="4379975" y="241385"/>
            <a:chExt cx="3962400" cy="2590800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AB9530B-6C47-4205-8EC0-9C9ABC03C681}"/>
                </a:ext>
              </a:extLst>
            </p:cNvPr>
            <p:cNvSpPr/>
            <p:nvPr/>
          </p:nvSpPr>
          <p:spPr>
            <a:xfrm>
              <a:off x="4379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D5888F1-FEE8-4D96-B7F5-BD70AC4828B4}"/>
                </a:ext>
              </a:extLst>
            </p:cNvPr>
            <p:cNvSpPr/>
            <p:nvPr/>
          </p:nvSpPr>
          <p:spPr>
            <a:xfrm>
              <a:off x="5141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EF19BC9-B60D-46BE-B164-C8707B2BA12D}"/>
                </a:ext>
              </a:extLst>
            </p:cNvPr>
            <p:cNvSpPr/>
            <p:nvPr/>
          </p:nvSpPr>
          <p:spPr>
            <a:xfrm>
              <a:off x="5903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52970F11-9554-48A6-8FC5-A023CA4435A7}"/>
                </a:ext>
              </a:extLst>
            </p:cNvPr>
            <p:cNvSpPr/>
            <p:nvPr/>
          </p:nvSpPr>
          <p:spPr>
            <a:xfrm>
              <a:off x="6665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2643D40-D499-43D1-9839-1B591CD6822A}"/>
                </a:ext>
              </a:extLst>
            </p:cNvPr>
            <p:cNvSpPr/>
            <p:nvPr/>
          </p:nvSpPr>
          <p:spPr>
            <a:xfrm>
              <a:off x="7427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7517132-EC6B-4AAA-8948-8DFFA3AAA257}"/>
                </a:ext>
              </a:extLst>
            </p:cNvPr>
            <p:cNvSpPr/>
            <p:nvPr/>
          </p:nvSpPr>
          <p:spPr>
            <a:xfrm>
              <a:off x="8189975" y="2413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4E2ECA7-1A70-4D9E-8B8A-D06BE5EF346E}"/>
                </a:ext>
              </a:extLst>
            </p:cNvPr>
            <p:cNvSpPr/>
            <p:nvPr/>
          </p:nvSpPr>
          <p:spPr>
            <a:xfrm>
              <a:off x="4379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CB70F48-AAD7-4CA6-A42B-E5FCB360CE52}"/>
                </a:ext>
              </a:extLst>
            </p:cNvPr>
            <p:cNvSpPr/>
            <p:nvPr/>
          </p:nvSpPr>
          <p:spPr>
            <a:xfrm>
              <a:off x="5141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6816A373-0636-4545-82DE-2D00F7E97A7A}"/>
                </a:ext>
              </a:extLst>
            </p:cNvPr>
            <p:cNvSpPr/>
            <p:nvPr/>
          </p:nvSpPr>
          <p:spPr>
            <a:xfrm>
              <a:off x="5903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3092A32-6CE0-4DC7-9307-A132AC8B4A30}"/>
                </a:ext>
              </a:extLst>
            </p:cNvPr>
            <p:cNvSpPr/>
            <p:nvPr/>
          </p:nvSpPr>
          <p:spPr>
            <a:xfrm>
              <a:off x="6665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10D825C-702B-4DA2-8EDB-5859E4C35470}"/>
                </a:ext>
              </a:extLst>
            </p:cNvPr>
            <p:cNvSpPr/>
            <p:nvPr/>
          </p:nvSpPr>
          <p:spPr>
            <a:xfrm>
              <a:off x="7427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81ABF4F-D147-4DDB-9785-0C38A934B017}"/>
                </a:ext>
              </a:extLst>
            </p:cNvPr>
            <p:cNvSpPr/>
            <p:nvPr/>
          </p:nvSpPr>
          <p:spPr>
            <a:xfrm>
              <a:off x="8189975" y="8509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EE9A7CD-E93B-4553-A9AD-5C515A029A44}"/>
                </a:ext>
              </a:extLst>
            </p:cNvPr>
            <p:cNvSpPr/>
            <p:nvPr/>
          </p:nvSpPr>
          <p:spPr>
            <a:xfrm>
              <a:off x="4379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BC9B4E61-293A-4703-9296-0437174046FC}"/>
                </a:ext>
              </a:extLst>
            </p:cNvPr>
            <p:cNvSpPr/>
            <p:nvPr/>
          </p:nvSpPr>
          <p:spPr>
            <a:xfrm>
              <a:off x="5141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C9B15BD6-8FE8-42C8-A3AF-2D7B494DE41F}"/>
                </a:ext>
              </a:extLst>
            </p:cNvPr>
            <p:cNvSpPr/>
            <p:nvPr/>
          </p:nvSpPr>
          <p:spPr>
            <a:xfrm>
              <a:off x="5903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790D7087-E2B2-4F71-B18D-41C7ECFE5FA9}"/>
                </a:ext>
              </a:extLst>
            </p:cNvPr>
            <p:cNvSpPr/>
            <p:nvPr/>
          </p:nvSpPr>
          <p:spPr>
            <a:xfrm>
              <a:off x="6665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13B8AE9-A3B1-477D-B642-935C5A226DA9}"/>
                </a:ext>
              </a:extLst>
            </p:cNvPr>
            <p:cNvSpPr/>
            <p:nvPr/>
          </p:nvSpPr>
          <p:spPr>
            <a:xfrm>
              <a:off x="7427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3A8F5A6D-B012-4041-8A25-67DC1C7153CF}"/>
                </a:ext>
              </a:extLst>
            </p:cNvPr>
            <p:cNvSpPr/>
            <p:nvPr/>
          </p:nvSpPr>
          <p:spPr>
            <a:xfrm>
              <a:off x="8189975" y="14605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8F2056-F6BE-4DC2-90E5-D9915D1153CC}"/>
                </a:ext>
              </a:extLst>
            </p:cNvPr>
            <p:cNvSpPr/>
            <p:nvPr/>
          </p:nvSpPr>
          <p:spPr>
            <a:xfrm>
              <a:off x="4379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967CA153-7DAA-40E8-A7D2-FE86446DC61F}"/>
                </a:ext>
              </a:extLst>
            </p:cNvPr>
            <p:cNvSpPr/>
            <p:nvPr/>
          </p:nvSpPr>
          <p:spPr>
            <a:xfrm>
              <a:off x="5141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F29E057-0DA5-4B24-BD8E-16C0DA9A5779}"/>
                </a:ext>
              </a:extLst>
            </p:cNvPr>
            <p:cNvSpPr/>
            <p:nvPr/>
          </p:nvSpPr>
          <p:spPr>
            <a:xfrm>
              <a:off x="5903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0A558C83-A8D3-4835-BF12-5E23BCC1DA1A}"/>
                </a:ext>
              </a:extLst>
            </p:cNvPr>
            <p:cNvSpPr/>
            <p:nvPr/>
          </p:nvSpPr>
          <p:spPr>
            <a:xfrm>
              <a:off x="6665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53A7EAF-F4BC-43C2-82A0-D95F5A48E233}"/>
                </a:ext>
              </a:extLst>
            </p:cNvPr>
            <p:cNvSpPr/>
            <p:nvPr/>
          </p:nvSpPr>
          <p:spPr>
            <a:xfrm>
              <a:off x="7427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7CBBAC6B-FC5E-4703-A639-4C8FEA578368}"/>
                </a:ext>
              </a:extLst>
            </p:cNvPr>
            <p:cNvSpPr/>
            <p:nvPr/>
          </p:nvSpPr>
          <p:spPr>
            <a:xfrm>
              <a:off x="8189975" y="20701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EF4F243-84E9-48DD-8D3D-6B4BC2EAA7FA}"/>
                </a:ext>
              </a:extLst>
            </p:cNvPr>
            <p:cNvSpPr/>
            <p:nvPr/>
          </p:nvSpPr>
          <p:spPr>
            <a:xfrm>
              <a:off x="4379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73F9D29C-A278-472A-9A8A-5FBE5D55A4F1}"/>
                </a:ext>
              </a:extLst>
            </p:cNvPr>
            <p:cNvSpPr/>
            <p:nvPr/>
          </p:nvSpPr>
          <p:spPr>
            <a:xfrm>
              <a:off x="5141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D2D4E4C4-758F-4608-B94F-4E693692D781}"/>
                </a:ext>
              </a:extLst>
            </p:cNvPr>
            <p:cNvSpPr/>
            <p:nvPr/>
          </p:nvSpPr>
          <p:spPr>
            <a:xfrm>
              <a:off x="5903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E7BAF5D5-DD00-4FDD-B50A-909147F5FD45}"/>
                </a:ext>
              </a:extLst>
            </p:cNvPr>
            <p:cNvSpPr/>
            <p:nvPr/>
          </p:nvSpPr>
          <p:spPr>
            <a:xfrm>
              <a:off x="6665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E2C04A1C-4487-43C7-AE86-CB1A4DCC80E7}"/>
                </a:ext>
              </a:extLst>
            </p:cNvPr>
            <p:cNvSpPr/>
            <p:nvPr/>
          </p:nvSpPr>
          <p:spPr>
            <a:xfrm>
              <a:off x="7427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A5328941-F3A3-4D5D-80C0-C91AE0A6AF7B}"/>
                </a:ext>
              </a:extLst>
            </p:cNvPr>
            <p:cNvSpPr/>
            <p:nvPr/>
          </p:nvSpPr>
          <p:spPr>
            <a:xfrm>
              <a:off x="8189975" y="2679785"/>
              <a:ext cx="152400" cy="152400"/>
            </a:xfrm>
            <a:prstGeom prst="ellipse">
              <a:avLst/>
            </a:prstGeom>
            <a:solidFill>
              <a:schemeClr val="bg1">
                <a:lumMod val="85000"/>
                <a:alpha val="6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76" name="Group 143">
            <a:extLst>
              <a:ext uri="{FF2B5EF4-FFF2-40B4-BE49-F238E27FC236}">
                <a16:creationId xmlns:a16="http://schemas.microsoft.com/office/drawing/2014/main" id="{7C813124-A40B-4002-9289-BD6FEA56794D}"/>
              </a:ext>
            </a:extLst>
          </p:cNvPr>
          <p:cNvGrpSpPr>
            <a:grpSpLocks/>
          </p:cNvGrpSpPr>
          <p:nvPr/>
        </p:nvGrpSpPr>
        <p:grpSpPr bwMode="auto">
          <a:xfrm>
            <a:off x="536448" y="2624327"/>
            <a:ext cx="4736937" cy="3055663"/>
            <a:chOff x="533400" y="3390595"/>
            <a:chExt cx="3962400" cy="2590800"/>
          </a:xfrm>
        </p:grpSpPr>
        <p:sp>
          <p:nvSpPr>
            <p:cNvPr id="78" name="TextBox 145">
              <a:extLst>
                <a:ext uri="{FF2B5EF4-FFF2-40B4-BE49-F238E27FC236}">
                  <a16:creationId xmlns:a16="http://schemas.microsoft.com/office/drawing/2014/main" id="{1AB7E257-3564-40A9-B3CA-5C7DD8CD24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127" y="4196898"/>
              <a:ext cx="312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grpSp>
          <p:nvGrpSpPr>
            <p:cNvPr id="79" name="Group 134">
              <a:extLst>
                <a:ext uri="{FF2B5EF4-FFF2-40B4-BE49-F238E27FC236}">
                  <a16:creationId xmlns:a16="http://schemas.microsoft.com/office/drawing/2014/main" id="{7F618D57-B71E-43A8-844B-2284B1AD1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00" y="3390595"/>
              <a:ext cx="3962400" cy="2590800"/>
              <a:chOff x="533400" y="5562625"/>
              <a:chExt cx="3962400" cy="2590800"/>
            </a:xfrm>
          </p:grpSpPr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BA62424B-5D97-4BF2-AF61-AF27F2E0D398}"/>
                  </a:ext>
                </a:extLst>
              </p:cNvPr>
              <p:cNvSpPr/>
              <p:nvPr/>
            </p:nvSpPr>
            <p:spPr bwMode="auto">
              <a:xfrm>
                <a:off x="1295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9C5AE5CB-CB63-4CBF-850B-E2C312B4ECE8}"/>
                  </a:ext>
                </a:extLst>
              </p:cNvPr>
              <p:cNvSpPr/>
              <p:nvPr/>
            </p:nvSpPr>
            <p:spPr bwMode="auto">
              <a:xfrm>
                <a:off x="2057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488028CA-7756-4A41-8297-72B22936D449}"/>
                  </a:ext>
                </a:extLst>
              </p:cNvPr>
              <p:cNvSpPr/>
              <p:nvPr/>
            </p:nvSpPr>
            <p:spPr bwMode="auto">
              <a:xfrm>
                <a:off x="2819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13873A70-F32B-4BCD-A6E1-3BDA8E182CED}"/>
                  </a:ext>
                </a:extLst>
              </p:cNvPr>
              <p:cNvSpPr/>
              <p:nvPr/>
            </p:nvSpPr>
            <p:spPr bwMode="auto">
              <a:xfrm>
                <a:off x="3581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14CE0020-CE83-4E51-87CE-D685F60AFA89}"/>
                  </a:ext>
                </a:extLst>
              </p:cNvPr>
              <p:cNvSpPr/>
              <p:nvPr/>
            </p:nvSpPr>
            <p:spPr bwMode="auto">
              <a:xfrm>
                <a:off x="4343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9974F852-0947-456C-A22A-2352A652ABD2}"/>
                  </a:ext>
                </a:extLst>
              </p:cNvPr>
              <p:cNvSpPr/>
              <p:nvPr/>
            </p:nvSpPr>
            <p:spPr bwMode="auto">
              <a:xfrm>
                <a:off x="533400" y="55626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B62DE72F-F94E-456A-9132-EAAE2AF5458F}"/>
                  </a:ext>
                </a:extLst>
              </p:cNvPr>
              <p:cNvSpPr/>
              <p:nvPr/>
            </p:nvSpPr>
            <p:spPr bwMode="auto">
              <a:xfrm>
                <a:off x="1295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9E490234-604D-4A56-8557-91692F03BF32}"/>
                  </a:ext>
                </a:extLst>
              </p:cNvPr>
              <p:cNvSpPr/>
              <p:nvPr/>
            </p:nvSpPr>
            <p:spPr bwMode="auto">
              <a:xfrm>
                <a:off x="2032577" y="6185517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43D1D563-A38E-4DFF-BA67-D1FA0335FBD8}"/>
                  </a:ext>
                </a:extLst>
              </p:cNvPr>
              <p:cNvSpPr/>
              <p:nvPr/>
            </p:nvSpPr>
            <p:spPr bwMode="auto">
              <a:xfrm>
                <a:off x="2828058" y="6182858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9A21A6A1-6BD1-49A6-95BA-EB0BA4B1A79E}"/>
                  </a:ext>
                </a:extLst>
              </p:cNvPr>
              <p:cNvSpPr/>
              <p:nvPr/>
            </p:nvSpPr>
            <p:spPr bwMode="auto">
              <a:xfrm>
                <a:off x="3592945" y="6182858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8CEB7C-F83F-44A1-8094-A0258A5CE749}"/>
                  </a:ext>
                </a:extLst>
              </p:cNvPr>
              <p:cNvSpPr/>
              <p:nvPr/>
            </p:nvSpPr>
            <p:spPr bwMode="auto">
              <a:xfrm>
                <a:off x="4343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E9B2041B-D138-4F88-9B02-07AC883B89A1}"/>
                  </a:ext>
                </a:extLst>
              </p:cNvPr>
              <p:cNvSpPr/>
              <p:nvPr/>
            </p:nvSpPr>
            <p:spPr bwMode="auto">
              <a:xfrm>
                <a:off x="533400" y="61722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B90B870E-B383-43B5-8092-E59D772AEF31}"/>
                  </a:ext>
                </a:extLst>
              </p:cNvPr>
              <p:cNvSpPr/>
              <p:nvPr/>
            </p:nvSpPr>
            <p:spPr bwMode="auto">
              <a:xfrm>
                <a:off x="1114714" y="67818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3" name="Oval 92">
                <a:extLst>
                  <a:ext uri="{FF2B5EF4-FFF2-40B4-BE49-F238E27FC236}">
                    <a16:creationId xmlns:a16="http://schemas.microsoft.com/office/drawing/2014/main" id="{5CB38041-9CE8-4287-9A2F-11827CEF39C6}"/>
                  </a:ext>
                </a:extLst>
              </p:cNvPr>
              <p:cNvSpPr/>
              <p:nvPr/>
            </p:nvSpPr>
            <p:spPr bwMode="auto">
              <a:xfrm>
                <a:off x="2246745" y="677208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4425B302-A662-41C7-8710-8B6F4FE5BC4F}"/>
                  </a:ext>
                </a:extLst>
              </p:cNvPr>
              <p:cNvSpPr/>
              <p:nvPr/>
            </p:nvSpPr>
            <p:spPr bwMode="auto">
              <a:xfrm>
                <a:off x="3746500" y="6805749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8877C1EE-59BF-404B-9746-87578CD3C844}"/>
                  </a:ext>
                </a:extLst>
              </p:cNvPr>
              <p:cNvSpPr/>
              <p:nvPr/>
            </p:nvSpPr>
            <p:spPr bwMode="auto">
              <a:xfrm>
                <a:off x="4327236" y="6772079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45F89712-EDA4-402E-8F42-0143BE6234AA}"/>
                  </a:ext>
                </a:extLst>
              </p:cNvPr>
              <p:cNvSpPr/>
              <p:nvPr/>
            </p:nvSpPr>
            <p:spPr bwMode="auto">
              <a:xfrm>
                <a:off x="533400" y="67818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DFB3F39A-6E46-47CE-9363-1CF240C8CA49}"/>
                  </a:ext>
                </a:extLst>
              </p:cNvPr>
              <p:cNvSpPr/>
              <p:nvPr/>
            </p:nvSpPr>
            <p:spPr bwMode="auto">
              <a:xfrm>
                <a:off x="1295400" y="73914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07D446BA-91AA-405B-BECD-5DBB042F9AB0}"/>
                  </a:ext>
                </a:extLst>
              </p:cNvPr>
              <p:cNvSpPr/>
              <p:nvPr/>
            </p:nvSpPr>
            <p:spPr bwMode="auto">
              <a:xfrm>
                <a:off x="2032576" y="7392311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2C634588-B038-4BB9-B0E4-2DB49DA3EAA5}"/>
                  </a:ext>
                </a:extLst>
              </p:cNvPr>
              <p:cNvSpPr/>
              <p:nvPr/>
            </p:nvSpPr>
            <p:spPr bwMode="auto">
              <a:xfrm>
                <a:off x="2858655" y="7392311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F89E1C1C-9865-4C03-9B55-C619B25CE867}"/>
                  </a:ext>
                </a:extLst>
              </p:cNvPr>
              <p:cNvSpPr/>
              <p:nvPr/>
            </p:nvSpPr>
            <p:spPr bwMode="auto">
              <a:xfrm>
                <a:off x="3592945" y="7392311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FEEF25C0-3DFA-4121-8E35-DC6CAA515DC6}"/>
                  </a:ext>
                </a:extLst>
              </p:cNvPr>
              <p:cNvSpPr/>
              <p:nvPr/>
            </p:nvSpPr>
            <p:spPr bwMode="auto">
              <a:xfrm>
                <a:off x="4327236" y="7361300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851422C4-763B-45E9-A668-5E7F50DC9C12}"/>
                  </a:ext>
                </a:extLst>
              </p:cNvPr>
              <p:cNvSpPr/>
              <p:nvPr/>
            </p:nvSpPr>
            <p:spPr bwMode="auto">
              <a:xfrm>
                <a:off x="533400" y="73914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4" name="Oval 103">
                <a:extLst>
                  <a:ext uri="{FF2B5EF4-FFF2-40B4-BE49-F238E27FC236}">
                    <a16:creationId xmlns:a16="http://schemas.microsoft.com/office/drawing/2014/main" id="{809B0BE9-D73F-41B0-AF3A-9EEDC92F4199}"/>
                  </a:ext>
                </a:extLst>
              </p:cNvPr>
              <p:cNvSpPr/>
              <p:nvPr/>
            </p:nvSpPr>
            <p:spPr bwMode="auto">
              <a:xfrm>
                <a:off x="1295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52366287-7FFB-4075-958E-A642477205F5}"/>
                  </a:ext>
                </a:extLst>
              </p:cNvPr>
              <p:cNvSpPr/>
              <p:nvPr/>
            </p:nvSpPr>
            <p:spPr bwMode="auto">
              <a:xfrm>
                <a:off x="2063172" y="7981532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417E94B8-8AF4-4142-AA2D-5D06CCE5624B}"/>
                  </a:ext>
                </a:extLst>
              </p:cNvPr>
              <p:cNvSpPr/>
              <p:nvPr/>
            </p:nvSpPr>
            <p:spPr bwMode="auto">
              <a:xfrm>
                <a:off x="2797463" y="7981532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CD6282C8-058E-43A8-8924-911D2AB9B346}"/>
                  </a:ext>
                </a:extLst>
              </p:cNvPr>
              <p:cNvSpPr/>
              <p:nvPr/>
            </p:nvSpPr>
            <p:spPr bwMode="auto">
              <a:xfrm>
                <a:off x="3592945" y="7981532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48B4E912-B41D-4499-8702-D4DEF625BFB9}"/>
                  </a:ext>
                </a:extLst>
              </p:cNvPr>
              <p:cNvSpPr/>
              <p:nvPr/>
            </p:nvSpPr>
            <p:spPr bwMode="auto">
              <a:xfrm>
                <a:off x="4343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C20F4255-DECE-47D2-83EF-0D2A6A68D56E}"/>
                  </a:ext>
                </a:extLst>
              </p:cNvPr>
              <p:cNvSpPr/>
              <p:nvPr/>
            </p:nvSpPr>
            <p:spPr bwMode="auto">
              <a:xfrm>
                <a:off x="533400" y="800102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111" name="Oval 110">
            <a:extLst>
              <a:ext uri="{FF2B5EF4-FFF2-40B4-BE49-F238E27FC236}">
                <a16:creationId xmlns:a16="http://schemas.microsoft.com/office/drawing/2014/main" id="{5B2B6018-39D6-46F2-B65C-36C381A697DB}"/>
              </a:ext>
            </a:extLst>
          </p:cNvPr>
          <p:cNvSpPr>
            <a:spLocks noChangeAspect="1"/>
          </p:cNvSpPr>
          <p:nvPr/>
        </p:nvSpPr>
        <p:spPr bwMode="auto">
          <a:xfrm>
            <a:off x="2621280" y="4087368"/>
            <a:ext cx="129758" cy="128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2A3159F0-37DC-4FD3-8E1A-9F283EB81CAF}"/>
              </a:ext>
            </a:extLst>
          </p:cNvPr>
          <p:cNvSpPr/>
          <p:nvPr/>
        </p:nvSpPr>
        <p:spPr bwMode="auto">
          <a:xfrm>
            <a:off x="3060192" y="4069080"/>
            <a:ext cx="182190" cy="1797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id="{AF68E370-F384-431C-8F1E-5B4318AC62A5}"/>
              </a:ext>
            </a:extLst>
          </p:cNvPr>
          <p:cNvSpPr>
            <a:spLocks noChangeAspect="1"/>
          </p:cNvSpPr>
          <p:nvPr/>
        </p:nvSpPr>
        <p:spPr bwMode="auto">
          <a:xfrm>
            <a:off x="3096768" y="4087368"/>
            <a:ext cx="129758" cy="128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14" name="Freeform: Shape 113">
            <a:extLst>
              <a:ext uri="{FF2B5EF4-FFF2-40B4-BE49-F238E27FC236}">
                <a16:creationId xmlns:a16="http://schemas.microsoft.com/office/drawing/2014/main" id="{BFDEF61E-BEC5-4D6C-A357-7CF2FC32FBE3}"/>
              </a:ext>
            </a:extLst>
          </p:cNvPr>
          <p:cNvSpPr/>
          <p:nvPr/>
        </p:nvSpPr>
        <p:spPr>
          <a:xfrm>
            <a:off x="2694432" y="3904487"/>
            <a:ext cx="475488" cy="171945"/>
          </a:xfrm>
          <a:custGeom>
            <a:avLst/>
            <a:gdLst>
              <a:gd name="connsiteX0" fmla="*/ 0 w 1496291"/>
              <a:gd name="connsiteY0" fmla="*/ 214569 h 259330"/>
              <a:gd name="connsiteX1" fmla="*/ 834470 w 1496291"/>
              <a:gd name="connsiteY1" fmla="*/ 356 h 259330"/>
              <a:gd name="connsiteX2" fmla="*/ 1496291 w 1496291"/>
              <a:gd name="connsiteY2" fmla="*/ 259330 h 259330"/>
              <a:gd name="connsiteX0" fmla="*/ 0 w 1502892"/>
              <a:gd name="connsiteY0" fmla="*/ 214569 h 227358"/>
              <a:gd name="connsiteX1" fmla="*/ 834470 w 1502892"/>
              <a:gd name="connsiteY1" fmla="*/ 356 h 227358"/>
              <a:gd name="connsiteX2" fmla="*/ 1502892 w 1502892"/>
              <a:gd name="connsiteY2" fmla="*/ 227358 h 227358"/>
              <a:gd name="connsiteX0" fmla="*/ 0 w 1483087"/>
              <a:gd name="connsiteY0" fmla="*/ 214569 h 214569"/>
              <a:gd name="connsiteX1" fmla="*/ 834470 w 1483087"/>
              <a:gd name="connsiteY1" fmla="*/ 356 h 214569"/>
              <a:gd name="connsiteX2" fmla="*/ 1483087 w 1483087"/>
              <a:gd name="connsiteY2" fmla="*/ 211372 h 214569"/>
              <a:gd name="connsiteX0" fmla="*/ 0 w 1436875"/>
              <a:gd name="connsiteY0" fmla="*/ 205009 h 211404"/>
              <a:gd name="connsiteX1" fmla="*/ 788258 w 1436875"/>
              <a:gd name="connsiteY1" fmla="*/ 388 h 211404"/>
              <a:gd name="connsiteX2" fmla="*/ 1436875 w 1436875"/>
              <a:gd name="connsiteY2" fmla="*/ 211404 h 211404"/>
              <a:gd name="connsiteX0" fmla="*/ 0 w 1436875"/>
              <a:gd name="connsiteY0" fmla="*/ 205074 h 211469"/>
              <a:gd name="connsiteX1" fmla="*/ 788258 w 1436875"/>
              <a:gd name="connsiteY1" fmla="*/ 453 h 211469"/>
              <a:gd name="connsiteX2" fmla="*/ 1436875 w 1436875"/>
              <a:gd name="connsiteY2" fmla="*/ 211469 h 211469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7971 h 214366"/>
              <a:gd name="connsiteX1" fmla="*/ 751949 w 1436875"/>
              <a:gd name="connsiteY1" fmla="*/ 153 h 214366"/>
              <a:gd name="connsiteX2" fmla="*/ 1436875 w 1436875"/>
              <a:gd name="connsiteY2" fmla="*/ 214366 h 21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875" h="214366">
                <a:moveTo>
                  <a:pt x="0" y="207971"/>
                </a:moveTo>
                <a:cubicBezTo>
                  <a:pt x="256235" y="81148"/>
                  <a:pt x="509169" y="-4110"/>
                  <a:pt x="751949" y="153"/>
                </a:cubicBezTo>
                <a:cubicBezTo>
                  <a:pt x="1001404" y="4533"/>
                  <a:pt x="1230655" y="88609"/>
                  <a:pt x="1436875" y="214366"/>
                </a:cubicBezTo>
              </a:path>
            </a:pathLst>
          </a:custGeom>
          <a:noFill/>
          <a:ln w="15875">
            <a:solidFill>
              <a:srgbClr val="FF0000"/>
            </a:solidFill>
            <a:prstDash val="sysDash"/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CC4FB5EC-65E7-4AD1-BE73-250C62A6D5C4}"/>
              </a:ext>
            </a:extLst>
          </p:cNvPr>
          <p:cNvGrpSpPr/>
          <p:nvPr/>
        </p:nvGrpSpPr>
        <p:grpSpPr>
          <a:xfrm>
            <a:off x="6900672" y="2624328"/>
            <a:ext cx="4718304" cy="3002366"/>
            <a:chOff x="6790944" y="758952"/>
            <a:chExt cx="4718304" cy="3002366"/>
          </a:xfrm>
        </p:grpSpPr>
        <p:grpSp>
          <p:nvGrpSpPr>
            <p:cNvPr id="251" name="Group 250">
              <a:extLst>
                <a:ext uri="{FF2B5EF4-FFF2-40B4-BE49-F238E27FC236}">
                  <a16:creationId xmlns:a16="http://schemas.microsoft.com/office/drawing/2014/main" id="{FD234A5A-F515-4D4A-AB00-81E60F6C54FD}"/>
                </a:ext>
              </a:extLst>
            </p:cNvPr>
            <p:cNvGrpSpPr/>
            <p:nvPr/>
          </p:nvGrpSpPr>
          <p:grpSpPr>
            <a:xfrm>
              <a:off x="6790944" y="758952"/>
              <a:ext cx="4718304" cy="3002366"/>
              <a:chOff x="6790944" y="758952"/>
              <a:chExt cx="4718304" cy="3002366"/>
            </a:xfrm>
          </p:grpSpPr>
          <p:grpSp>
            <p:nvGrpSpPr>
              <p:cNvPr id="256" name="Group 255">
                <a:extLst>
                  <a:ext uri="{FF2B5EF4-FFF2-40B4-BE49-F238E27FC236}">
                    <a16:creationId xmlns:a16="http://schemas.microsoft.com/office/drawing/2014/main" id="{ADCA9C76-B32B-4AB2-B18A-EE49148E3907}"/>
                  </a:ext>
                </a:extLst>
              </p:cNvPr>
              <p:cNvGrpSpPr/>
              <p:nvPr/>
            </p:nvGrpSpPr>
            <p:grpSpPr>
              <a:xfrm>
                <a:off x="6790944" y="758952"/>
                <a:ext cx="4718304" cy="3002366"/>
                <a:chOff x="6790944" y="758952"/>
                <a:chExt cx="4718304" cy="3002366"/>
              </a:xfrm>
            </p:grpSpPr>
            <p:sp>
              <p:nvSpPr>
                <p:cNvPr id="281" name="Oval 280">
                  <a:extLst>
                    <a:ext uri="{FF2B5EF4-FFF2-40B4-BE49-F238E27FC236}">
                      <a16:creationId xmlns:a16="http://schemas.microsoft.com/office/drawing/2014/main" id="{452C53E1-3A0A-4CB9-90D4-20FB49F7DCF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2" name="Oval 281">
                  <a:extLst>
                    <a:ext uri="{FF2B5EF4-FFF2-40B4-BE49-F238E27FC236}">
                      <a16:creationId xmlns:a16="http://schemas.microsoft.com/office/drawing/2014/main" id="{C6A1E920-D728-4B37-86C0-4D6EC3A371E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3" name="Oval 282">
                  <a:extLst>
                    <a:ext uri="{FF2B5EF4-FFF2-40B4-BE49-F238E27FC236}">
                      <a16:creationId xmlns:a16="http://schemas.microsoft.com/office/drawing/2014/main" id="{AA5CBBBE-C6BD-4F43-9371-C8A9A7E4258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82287FA9-D566-4417-9E9A-0A2D383B24D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5" name="Oval 284">
                  <a:extLst>
                    <a:ext uri="{FF2B5EF4-FFF2-40B4-BE49-F238E27FC236}">
                      <a16:creationId xmlns:a16="http://schemas.microsoft.com/office/drawing/2014/main" id="{2B46E8F1-17BD-462A-874C-34FA8D13670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32661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6" name="Oval 285">
                  <a:extLst>
                    <a:ext uri="{FF2B5EF4-FFF2-40B4-BE49-F238E27FC236}">
                      <a16:creationId xmlns:a16="http://schemas.microsoft.com/office/drawing/2014/main" id="{DE05EFA4-FF60-43E7-9224-853C8EFACA8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49498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7" name="Oval 286">
                  <a:extLst>
                    <a:ext uri="{FF2B5EF4-FFF2-40B4-BE49-F238E27FC236}">
                      <a16:creationId xmlns:a16="http://schemas.microsoft.com/office/drawing/2014/main" id="{1A4A0A57-91E6-4EE0-86F2-782811BCA02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619222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8" name="Oval 287">
                  <a:extLst>
                    <a:ext uri="{FF2B5EF4-FFF2-40B4-BE49-F238E27FC236}">
                      <a16:creationId xmlns:a16="http://schemas.microsoft.com/office/drawing/2014/main" id="{9BE2591B-DABB-446F-BDE6-1B8B0B7BA6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89" name="Oval 288">
                  <a:extLst>
                    <a:ext uri="{FF2B5EF4-FFF2-40B4-BE49-F238E27FC236}">
                      <a16:creationId xmlns:a16="http://schemas.microsoft.com/office/drawing/2014/main" id="{36343CA8-C2D8-424A-9722-488A5C0EC55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163677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0" name="Oval 289">
                  <a:extLst>
                    <a:ext uri="{FF2B5EF4-FFF2-40B4-BE49-F238E27FC236}">
                      <a16:creationId xmlns:a16="http://schemas.microsoft.com/office/drawing/2014/main" id="{0190DDE3-5826-4688-87DE-01838DE452F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8549" y="160020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grpSp>
              <p:nvGrpSpPr>
                <p:cNvPr id="291" name="Group 78">
                  <a:extLst>
                    <a:ext uri="{FF2B5EF4-FFF2-40B4-BE49-F238E27FC236}">
                      <a16:creationId xmlns:a16="http://schemas.microsoft.com/office/drawing/2014/main" id="{9AAD8C08-B66A-4A2E-AF8D-0D2C6AEB758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790944" y="758952"/>
                  <a:ext cx="4718304" cy="3002366"/>
                  <a:chOff x="4379975" y="241385"/>
                  <a:chExt cx="3962400" cy="2590800"/>
                </a:xfrm>
              </p:grpSpPr>
              <p:sp>
                <p:nvSpPr>
                  <p:cNvPr id="317" name="Oval 316">
                    <a:extLst>
                      <a:ext uri="{FF2B5EF4-FFF2-40B4-BE49-F238E27FC236}">
                        <a16:creationId xmlns:a16="http://schemas.microsoft.com/office/drawing/2014/main" id="{BAFCA279-3608-45C6-917F-932B52F99B60}"/>
                      </a:ext>
                    </a:extLst>
                  </p:cNvPr>
                  <p:cNvSpPr/>
                  <p:nvPr/>
                </p:nvSpPr>
                <p:spPr>
                  <a:xfrm>
                    <a:off x="437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18" name="Oval 317">
                    <a:extLst>
                      <a:ext uri="{FF2B5EF4-FFF2-40B4-BE49-F238E27FC236}">
                        <a16:creationId xmlns:a16="http://schemas.microsoft.com/office/drawing/2014/main" id="{187231B1-6FB4-4F61-BFB5-A82EBE220BDD}"/>
                      </a:ext>
                    </a:extLst>
                  </p:cNvPr>
                  <p:cNvSpPr/>
                  <p:nvPr/>
                </p:nvSpPr>
                <p:spPr>
                  <a:xfrm>
                    <a:off x="5141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19" name="Oval 318">
                    <a:extLst>
                      <a:ext uri="{FF2B5EF4-FFF2-40B4-BE49-F238E27FC236}">
                        <a16:creationId xmlns:a16="http://schemas.microsoft.com/office/drawing/2014/main" id="{38619A3E-4598-45F6-99B9-FA9638BF499B}"/>
                      </a:ext>
                    </a:extLst>
                  </p:cNvPr>
                  <p:cNvSpPr/>
                  <p:nvPr/>
                </p:nvSpPr>
                <p:spPr>
                  <a:xfrm>
                    <a:off x="5903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0" name="Oval 319">
                    <a:extLst>
                      <a:ext uri="{FF2B5EF4-FFF2-40B4-BE49-F238E27FC236}">
                        <a16:creationId xmlns:a16="http://schemas.microsoft.com/office/drawing/2014/main" id="{3AFA57C7-0B8C-48B1-995F-C5E590CA0AFB}"/>
                      </a:ext>
                    </a:extLst>
                  </p:cNvPr>
                  <p:cNvSpPr/>
                  <p:nvPr/>
                </p:nvSpPr>
                <p:spPr>
                  <a:xfrm>
                    <a:off x="6665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1" name="Oval 320">
                    <a:extLst>
                      <a:ext uri="{FF2B5EF4-FFF2-40B4-BE49-F238E27FC236}">
                        <a16:creationId xmlns:a16="http://schemas.microsoft.com/office/drawing/2014/main" id="{BB17A57A-763D-48D7-860A-1C866AFD6B04}"/>
                      </a:ext>
                    </a:extLst>
                  </p:cNvPr>
                  <p:cNvSpPr/>
                  <p:nvPr/>
                </p:nvSpPr>
                <p:spPr>
                  <a:xfrm>
                    <a:off x="7427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2" name="Oval 321">
                    <a:extLst>
                      <a:ext uri="{FF2B5EF4-FFF2-40B4-BE49-F238E27FC236}">
                        <a16:creationId xmlns:a16="http://schemas.microsoft.com/office/drawing/2014/main" id="{849D5D08-0C58-47BB-9226-77B059A4FEEA}"/>
                      </a:ext>
                    </a:extLst>
                  </p:cNvPr>
                  <p:cNvSpPr/>
                  <p:nvPr/>
                </p:nvSpPr>
                <p:spPr>
                  <a:xfrm>
                    <a:off x="8189975" y="2413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3" name="Oval 322">
                    <a:extLst>
                      <a:ext uri="{FF2B5EF4-FFF2-40B4-BE49-F238E27FC236}">
                        <a16:creationId xmlns:a16="http://schemas.microsoft.com/office/drawing/2014/main" id="{15AAC656-01F5-457B-AF43-D9D6D8D4EEC0}"/>
                      </a:ext>
                    </a:extLst>
                  </p:cNvPr>
                  <p:cNvSpPr/>
                  <p:nvPr/>
                </p:nvSpPr>
                <p:spPr>
                  <a:xfrm>
                    <a:off x="437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4" name="Oval 323">
                    <a:extLst>
                      <a:ext uri="{FF2B5EF4-FFF2-40B4-BE49-F238E27FC236}">
                        <a16:creationId xmlns:a16="http://schemas.microsoft.com/office/drawing/2014/main" id="{7CBB1410-2EEE-4E2B-A125-EC6DA1587DBA}"/>
                      </a:ext>
                    </a:extLst>
                  </p:cNvPr>
                  <p:cNvSpPr/>
                  <p:nvPr/>
                </p:nvSpPr>
                <p:spPr>
                  <a:xfrm>
                    <a:off x="5141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5" name="Oval 324">
                    <a:extLst>
                      <a:ext uri="{FF2B5EF4-FFF2-40B4-BE49-F238E27FC236}">
                        <a16:creationId xmlns:a16="http://schemas.microsoft.com/office/drawing/2014/main" id="{41B666DF-DDBD-4DE7-AE45-52650E76812E}"/>
                      </a:ext>
                    </a:extLst>
                  </p:cNvPr>
                  <p:cNvSpPr/>
                  <p:nvPr/>
                </p:nvSpPr>
                <p:spPr>
                  <a:xfrm>
                    <a:off x="5903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6" name="Oval 325">
                    <a:extLst>
                      <a:ext uri="{FF2B5EF4-FFF2-40B4-BE49-F238E27FC236}">
                        <a16:creationId xmlns:a16="http://schemas.microsoft.com/office/drawing/2014/main" id="{624BB6C2-49B2-4A05-AFFC-B391D3B7D992}"/>
                      </a:ext>
                    </a:extLst>
                  </p:cNvPr>
                  <p:cNvSpPr/>
                  <p:nvPr/>
                </p:nvSpPr>
                <p:spPr>
                  <a:xfrm>
                    <a:off x="6665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7" name="Oval 326">
                    <a:extLst>
                      <a:ext uri="{FF2B5EF4-FFF2-40B4-BE49-F238E27FC236}">
                        <a16:creationId xmlns:a16="http://schemas.microsoft.com/office/drawing/2014/main" id="{FDF7507F-0973-42DB-9257-F6AA11E59E15}"/>
                      </a:ext>
                    </a:extLst>
                  </p:cNvPr>
                  <p:cNvSpPr/>
                  <p:nvPr/>
                </p:nvSpPr>
                <p:spPr>
                  <a:xfrm>
                    <a:off x="7427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8" name="Oval 327">
                    <a:extLst>
                      <a:ext uri="{FF2B5EF4-FFF2-40B4-BE49-F238E27FC236}">
                        <a16:creationId xmlns:a16="http://schemas.microsoft.com/office/drawing/2014/main" id="{365B90BB-45FE-4029-8DBD-5D1FCCEDEC38}"/>
                      </a:ext>
                    </a:extLst>
                  </p:cNvPr>
                  <p:cNvSpPr/>
                  <p:nvPr/>
                </p:nvSpPr>
                <p:spPr>
                  <a:xfrm>
                    <a:off x="8189975" y="8509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29" name="Oval 328">
                    <a:extLst>
                      <a:ext uri="{FF2B5EF4-FFF2-40B4-BE49-F238E27FC236}">
                        <a16:creationId xmlns:a16="http://schemas.microsoft.com/office/drawing/2014/main" id="{C8F96AD9-E455-424D-92DD-37EA13A5884E}"/>
                      </a:ext>
                    </a:extLst>
                  </p:cNvPr>
                  <p:cNvSpPr/>
                  <p:nvPr/>
                </p:nvSpPr>
                <p:spPr>
                  <a:xfrm>
                    <a:off x="437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0" name="Oval 329">
                    <a:extLst>
                      <a:ext uri="{FF2B5EF4-FFF2-40B4-BE49-F238E27FC236}">
                        <a16:creationId xmlns:a16="http://schemas.microsoft.com/office/drawing/2014/main" id="{E576580E-899D-4307-B5D6-AE1C4E7EC194}"/>
                      </a:ext>
                    </a:extLst>
                  </p:cNvPr>
                  <p:cNvSpPr/>
                  <p:nvPr/>
                </p:nvSpPr>
                <p:spPr>
                  <a:xfrm>
                    <a:off x="5141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1" name="Oval 330">
                    <a:extLst>
                      <a:ext uri="{FF2B5EF4-FFF2-40B4-BE49-F238E27FC236}">
                        <a16:creationId xmlns:a16="http://schemas.microsoft.com/office/drawing/2014/main" id="{B202A0B0-E4CF-441B-9C1F-777E144AA6E1}"/>
                      </a:ext>
                    </a:extLst>
                  </p:cNvPr>
                  <p:cNvSpPr/>
                  <p:nvPr/>
                </p:nvSpPr>
                <p:spPr>
                  <a:xfrm>
                    <a:off x="5903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2" name="Oval 331">
                    <a:extLst>
                      <a:ext uri="{FF2B5EF4-FFF2-40B4-BE49-F238E27FC236}">
                        <a16:creationId xmlns:a16="http://schemas.microsoft.com/office/drawing/2014/main" id="{56A2EE79-28B3-483F-9B61-AE1C41B5BA11}"/>
                      </a:ext>
                    </a:extLst>
                  </p:cNvPr>
                  <p:cNvSpPr/>
                  <p:nvPr/>
                </p:nvSpPr>
                <p:spPr>
                  <a:xfrm>
                    <a:off x="6665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3" name="Oval 332">
                    <a:extLst>
                      <a:ext uri="{FF2B5EF4-FFF2-40B4-BE49-F238E27FC236}">
                        <a16:creationId xmlns:a16="http://schemas.microsoft.com/office/drawing/2014/main" id="{8E1894E2-5DFA-4DEF-AF58-40BEA9B9F8CE}"/>
                      </a:ext>
                    </a:extLst>
                  </p:cNvPr>
                  <p:cNvSpPr/>
                  <p:nvPr/>
                </p:nvSpPr>
                <p:spPr>
                  <a:xfrm>
                    <a:off x="7427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4" name="Oval 333">
                    <a:extLst>
                      <a:ext uri="{FF2B5EF4-FFF2-40B4-BE49-F238E27FC236}">
                        <a16:creationId xmlns:a16="http://schemas.microsoft.com/office/drawing/2014/main" id="{693A26EC-AD8B-4911-886F-8B6E8A9E204D}"/>
                      </a:ext>
                    </a:extLst>
                  </p:cNvPr>
                  <p:cNvSpPr/>
                  <p:nvPr/>
                </p:nvSpPr>
                <p:spPr>
                  <a:xfrm>
                    <a:off x="8189975" y="14605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5" name="Oval 334">
                    <a:extLst>
                      <a:ext uri="{FF2B5EF4-FFF2-40B4-BE49-F238E27FC236}">
                        <a16:creationId xmlns:a16="http://schemas.microsoft.com/office/drawing/2014/main" id="{2D51CBEA-2F25-4FCE-8C84-A404968BFD55}"/>
                      </a:ext>
                    </a:extLst>
                  </p:cNvPr>
                  <p:cNvSpPr/>
                  <p:nvPr/>
                </p:nvSpPr>
                <p:spPr>
                  <a:xfrm>
                    <a:off x="437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6" name="Oval 335">
                    <a:extLst>
                      <a:ext uri="{FF2B5EF4-FFF2-40B4-BE49-F238E27FC236}">
                        <a16:creationId xmlns:a16="http://schemas.microsoft.com/office/drawing/2014/main" id="{517F9BAB-132E-4FB8-9297-72A55379992A}"/>
                      </a:ext>
                    </a:extLst>
                  </p:cNvPr>
                  <p:cNvSpPr/>
                  <p:nvPr/>
                </p:nvSpPr>
                <p:spPr>
                  <a:xfrm>
                    <a:off x="5141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7" name="Oval 336">
                    <a:extLst>
                      <a:ext uri="{FF2B5EF4-FFF2-40B4-BE49-F238E27FC236}">
                        <a16:creationId xmlns:a16="http://schemas.microsoft.com/office/drawing/2014/main" id="{00B79BC1-BF87-4EDE-8FA2-E3CB3F09F6F2}"/>
                      </a:ext>
                    </a:extLst>
                  </p:cNvPr>
                  <p:cNvSpPr/>
                  <p:nvPr/>
                </p:nvSpPr>
                <p:spPr>
                  <a:xfrm>
                    <a:off x="5903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8" name="Oval 337">
                    <a:extLst>
                      <a:ext uri="{FF2B5EF4-FFF2-40B4-BE49-F238E27FC236}">
                        <a16:creationId xmlns:a16="http://schemas.microsoft.com/office/drawing/2014/main" id="{0A9E9242-8239-41A2-908D-26690D77F703}"/>
                      </a:ext>
                    </a:extLst>
                  </p:cNvPr>
                  <p:cNvSpPr/>
                  <p:nvPr/>
                </p:nvSpPr>
                <p:spPr>
                  <a:xfrm>
                    <a:off x="6665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39" name="Oval 338">
                    <a:extLst>
                      <a:ext uri="{FF2B5EF4-FFF2-40B4-BE49-F238E27FC236}">
                        <a16:creationId xmlns:a16="http://schemas.microsoft.com/office/drawing/2014/main" id="{EF33A938-F24C-45E3-8024-7F1D8D5D2CEF}"/>
                      </a:ext>
                    </a:extLst>
                  </p:cNvPr>
                  <p:cNvSpPr/>
                  <p:nvPr/>
                </p:nvSpPr>
                <p:spPr>
                  <a:xfrm>
                    <a:off x="7427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0" name="Oval 339">
                    <a:extLst>
                      <a:ext uri="{FF2B5EF4-FFF2-40B4-BE49-F238E27FC236}">
                        <a16:creationId xmlns:a16="http://schemas.microsoft.com/office/drawing/2014/main" id="{4A78366B-F41E-4988-B358-9B7B74FF85CD}"/>
                      </a:ext>
                    </a:extLst>
                  </p:cNvPr>
                  <p:cNvSpPr/>
                  <p:nvPr/>
                </p:nvSpPr>
                <p:spPr>
                  <a:xfrm>
                    <a:off x="8189975" y="20701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1" name="Oval 340">
                    <a:extLst>
                      <a:ext uri="{FF2B5EF4-FFF2-40B4-BE49-F238E27FC236}">
                        <a16:creationId xmlns:a16="http://schemas.microsoft.com/office/drawing/2014/main" id="{36E84D55-AE0B-408B-B255-43B7E7D80FD2}"/>
                      </a:ext>
                    </a:extLst>
                  </p:cNvPr>
                  <p:cNvSpPr/>
                  <p:nvPr/>
                </p:nvSpPr>
                <p:spPr>
                  <a:xfrm>
                    <a:off x="437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2" name="Oval 341">
                    <a:extLst>
                      <a:ext uri="{FF2B5EF4-FFF2-40B4-BE49-F238E27FC236}">
                        <a16:creationId xmlns:a16="http://schemas.microsoft.com/office/drawing/2014/main" id="{C5AD7944-8232-4F77-91F4-7F9E07326545}"/>
                      </a:ext>
                    </a:extLst>
                  </p:cNvPr>
                  <p:cNvSpPr/>
                  <p:nvPr/>
                </p:nvSpPr>
                <p:spPr>
                  <a:xfrm>
                    <a:off x="5141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3" name="Oval 342">
                    <a:extLst>
                      <a:ext uri="{FF2B5EF4-FFF2-40B4-BE49-F238E27FC236}">
                        <a16:creationId xmlns:a16="http://schemas.microsoft.com/office/drawing/2014/main" id="{DD42043B-88DB-4084-B78F-E49DE2820B1B}"/>
                      </a:ext>
                    </a:extLst>
                  </p:cNvPr>
                  <p:cNvSpPr/>
                  <p:nvPr/>
                </p:nvSpPr>
                <p:spPr>
                  <a:xfrm>
                    <a:off x="5903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4" name="Oval 343">
                    <a:extLst>
                      <a:ext uri="{FF2B5EF4-FFF2-40B4-BE49-F238E27FC236}">
                        <a16:creationId xmlns:a16="http://schemas.microsoft.com/office/drawing/2014/main" id="{E165A2AB-8F67-4E37-A90C-CBC95B8B9858}"/>
                      </a:ext>
                    </a:extLst>
                  </p:cNvPr>
                  <p:cNvSpPr/>
                  <p:nvPr/>
                </p:nvSpPr>
                <p:spPr>
                  <a:xfrm>
                    <a:off x="6665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5" name="Oval 344">
                    <a:extLst>
                      <a:ext uri="{FF2B5EF4-FFF2-40B4-BE49-F238E27FC236}">
                        <a16:creationId xmlns:a16="http://schemas.microsoft.com/office/drawing/2014/main" id="{115C5DF4-08E1-471B-9E51-A5A53B370312}"/>
                      </a:ext>
                    </a:extLst>
                  </p:cNvPr>
                  <p:cNvSpPr/>
                  <p:nvPr/>
                </p:nvSpPr>
                <p:spPr>
                  <a:xfrm>
                    <a:off x="7427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  <p:sp>
                <p:nvSpPr>
                  <p:cNvPr id="346" name="Oval 345">
                    <a:extLst>
                      <a:ext uri="{FF2B5EF4-FFF2-40B4-BE49-F238E27FC236}">
                        <a16:creationId xmlns:a16="http://schemas.microsoft.com/office/drawing/2014/main" id="{E6C3B7F2-9D11-446B-80A7-7F471C9F6301}"/>
                      </a:ext>
                    </a:extLst>
                  </p:cNvPr>
                  <p:cNvSpPr/>
                  <p:nvPr/>
                </p:nvSpPr>
                <p:spPr>
                  <a:xfrm>
                    <a:off x="8189975" y="2679785"/>
                    <a:ext cx="152400" cy="152400"/>
                  </a:xfrm>
                  <a:prstGeom prst="ellipse">
                    <a:avLst/>
                  </a:prstGeom>
                  <a:solidFill>
                    <a:schemeClr val="bg1">
                      <a:lumMod val="85000"/>
                      <a:alpha val="61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hangingPunct="1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92" name="Oval 291">
                  <a:extLst>
                    <a:ext uri="{FF2B5EF4-FFF2-40B4-BE49-F238E27FC236}">
                      <a16:creationId xmlns:a16="http://schemas.microsoft.com/office/drawing/2014/main" id="{43B63A20-199E-4DB4-959C-D23C693809B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09471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3" name="Oval 292">
                  <a:extLst>
                    <a:ext uri="{FF2B5EF4-FFF2-40B4-BE49-F238E27FC236}">
                      <a16:creationId xmlns:a16="http://schemas.microsoft.com/office/drawing/2014/main" id="{5D4A6B6A-C81B-40DB-8C87-863F3B9A423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189280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4" name="Oval 293">
                  <a:extLst>
                    <a:ext uri="{FF2B5EF4-FFF2-40B4-BE49-F238E27FC236}">
                      <a16:creationId xmlns:a16="http://schemas.microsoft.com/office/drawing/2014/main" id="{A9FFE605-6504-42D6-9836-FA31E9E681D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213128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5" name="Oval 294">
                  <a:extLst>
                    <a:ext uri="{FF2B5EF4-FFF2-40B4-BE49-F238E27FC236}">
                      <a16:creationId xmlns:a16="http://schemas.microsoft.com/office/drawing/2014/main" id="{4400B0F0-B7A4-4483-8F73-7F1B3FF817A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6" name="Oval 295">
                  <a:extLst>
                    <a:ext uri="{FF2B5EF4-FFF2-40B4-BE49-F238E27FC236}">
                      <a16:creationId xmlns:a16="http://schemas.microsoft.com/office/drawing/2014/main" id="{31281864-64EB-4D6C-87BE-77A99831987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02155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7" name="Oval 296">
                  <a:extLst>
                    <a:ext uri="{FF2B5EF4-FFF2-40B4-BE49-F238E27FC236}">
                      <a16:creationId xmlns:a16="http://schemas.microsoft.com/office/drawing/2014/main" id="{A62C2644-5FEC-422E-BC9A-7FD1166FCD4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29514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8" name="Oval 297">
                  <a:extLst>
                    <a:ext uri="{FF2B5EF4-FFF2-40B4-BE49-F238E27FC236}">
                      <a16:creationId xmlns:a16="http://schemas.microsoft.com/office/drawing/2014/main" id="{332FEDA9-40D2-4CCC-A5C4-9CE1F530F19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49704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299" name="Oval 298">
                  <a:extLst>
                    <a:ext uri="{FF2B5EF4-FFF2-40B4-BE49-F238E27FC236}">
                      <a16:creationId xmlns:a16="http://schemas.microsoft.com/office/drawing/2014/main" id="{BAC6F900-342B-4BFD-A7A2-D7B1E226DE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227759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0" name="Oval 299">
                  <a:extLst>
                    <a:ext uri="{FF2B5EF4-FFF2-40B4-BE49-F238E27FC236}">
                      <a16:creationId xmlns:a16="http://schemas.microsoft.com/office/drawing/2014/main" id="{1AD18FAF-F3C1-4E92-A332-A0856314264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1" name="Oval 300">
                  <a:extLst>
                    <a:ext uri="{FF2B5EF4-FFF2-40B4-BE49-F238E27FC236}">
                      <a16:creationId xmlns:a16="http://schemas.microsoft.com/office/drawing/2014/main" id="{42C0C928-2F97-4F0B-B903-11B77ABDEF9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36829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2" name="Oval 301">
                  <a:extLst>
                    <a:ext uri="{FF2B5EF4-FFF2-40B4-BE49-F238E27FC236}">
                      <a16:creationId xmlns:a16="http://schemas.microsoft.com/office/drawing/2014/main" id="{8165AB22-BFD2-49A7-8402-8B8928869EF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3" name="Oval 302">
                  <a:extLst>
                    <a:ext uri="{FF2B5EF4-FFF2-40B4-BE49-F238E27FC236}">
                      <a16:creationId xmlns:a16="http://schemas.microsoft.com/office/drawing/2014/main" id="{4CE96EE8-0F12-4A94-B504-F0FCB65BA5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4" name="Oval 303">
                  <a:extLst>
                    <a:ext uri="{FF2B5EF4-FFF2-40B4-BE49-F238E27FC236}">
                      <a16:creationId xmlns:a16="http://schemas.microsoft.com/office/drawing/2014/main" id="{D6389527-730F-406F-9536-982AD3D48DD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5" name="Oval 304">
                  <a:extLst>
                    <a:ext uri="{FF2B5EF4-FFF2-40B4-BE49-F238E27FC236}">
                      <a16:creationId xmlns:a16="http://schemas.microsoft.com/office/drawing/2014/main" id="{CD82449F-8870-48E7-861D-B44D2CF9F29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6" name="Oval 305">
                  <a:extLst>
                    <a:ext uri="{FF2B5EF4-FFF2-40B4-BE49-F238E27FC236}">
                      <a16:creationId xmlns:a16="http://schemas.microsoft.com/office/drawing/2014/main" id="{C84015C8-2E9D-4644-9AEF-A1FE87A4A8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2789654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7" name="Oval 306">
                  <a:extLst>
                    <a:ext uri="{FF2B5EF4-FFF2-40B4-BE49-F238E27FC236}">
                      <a16:creationId xmlns:a16="http://schemas.microsoft.com/office/drawing/2014/main" id="{72DB75A0-C6D4-4461-A775-E4AE25D0C38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156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8" name="Oval 307">
                  <a:extLst>
                    <a:ext uri="{FF2B5EF4-FFF2-40B4-BE49-F238E27FC236}">
                      <a16:creationId xmlns:a16="http://schemas.microsoft.com/office/drawing/2014/main" id="{C9DC98F8-7D74-49FB-A9D9-5AEACE09DE2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09" name="Oval 308">
                  <a:extLst>
                    <a:ext uri="{FF2B5EF4-FFF2-40B4-BE49-F238E27FC236}">
                      <a16:creationId xmlns:a16="http://schemas.microsoft.com/office/drawing/2014/main" id="{4CC09515-03DC-4848-B252-65F2BABEAB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0" name="Oval 309">
                  <a:extLst>
                    <a:ext uri="{FF2B5EF4-FFF2-40B4-BE49-F238E27FC236}">
                      <a16:creationId xmlns:a16="http://schemas.microsoft.com/office/drawing/2014/main" id="{FDB8F0DA-EC9F-4C8B-979A-0198D3E59A5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3117370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1" name="Oval 310">
                  <a:extLst>
                    <a:ext uri="{FF2B5EF4-FFF2-40B4-BE49-F238E27FC236}">
                      <a16:creationId xmlns:a16="http://schemas.microsoft.com/office/drawing/2014/main" id="{5B52C6DE-CD09-4E09-ACAC-95C83D618F0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40619" y="3099816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2" name="Oval 311">
                  <a:extLst>
                    <a:ext uri="{FF2B5EF4-FFF2-40B4-BE49-F238E27FC236}">
                      <a16:creationId xmlns:a16="http://schemas.microsoft.com/office/drawing/2014/main" id="{DE889283-BA3A-44F1-AE77-19CF0DDA5F3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8250533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3" name="Oval 312">
                  <a:extLst>
                    <a:ext uri="{FF2B5EF4-FFF2-40B4-BE49-F238E27FC236}">
                      <a16:creationId xmlns:a16="http://schemas.microsoft.com/office/drawing/2014/main" id="{E09645CF-F788-42E3-AF18-08A132BD26A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91318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4" name="Oval 313">
                  <a:extLst>
                    <a:ext uri="{FF2B5EF4-FFF2-40B4-BE49-F238E27FC236}">
                      <a16:creationId xmlns:a16="http://schemas.microsoft.com/office/drawing/2014/main" id="{1C26645E-E653-4409-B304-08A44796394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0462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5" name="Oval 314">
                  <a:extLst>
                    <a:ext uri="{FF2B5EF4-FFF2-40B4-BE49-F238E27FC236}">
                      <a16:creationId xmlns:a16="http://schemas.microsoft.com/office/drawing/2014/main" id="{74539694-2234-489F-A73E-79C1B9BB7C1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0960608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  <p:sp>
              <p:nvSpPr>
                <p:cNvPr id="316" name="Oval 315">
                  <a:extLst>
                    <a:ext uri="{FF2B5EF4-FFF2-40B4-BE49-F238E27FC236}">
                      <a16:creationId xmlns:a16="http://schemas.microsoft.com/office/drawing/2014/main" id="{F412E5A6-41EE-41E6-AB74-2008DB878D3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39584" y="3484598"/>
                  <a:ext cx="91440" cy="9070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257" name="Oval 256">
                <a:extLst>
                  <a:ext uri="{FF2B5EF4-FFF2-40B4-BE49-F238E27FC236}">
                    <a16:creationId xmlns:a16="http://schemas.microsoft.com/office/drawing/2014/main" id="{392E70A1-EB21-4937-9F55-DB0FEB57BA4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58" name="Oval 257">
                <a:extLst>
                  <a:ext uri="{FF2B5EF4-FFF2-40B4-BE49-F238E27FC236}">
                    <a16:creationId xmlns:a16="http://schemas.microsoft.com/office/drawing/2014/main" id="{78FA75D1-C53A-4895-91CA-F1F671E5C0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59" name="Oval 258">
                <a:extLst>
                  <a:ext uri="{FF2B5EF4-FFF2-40B4-BE49-F238E27FC236}">
                    <a16:creationId xmlns:a16="http://schemas.microsoft.com/office/drawing/2014/main" id="{58AE491B-7257-44D8-AFC6-3E793B1ABE7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0" name="Oval 259">
                <a:extLst>
                  <a:ext uri="{FF2B5EF4-FFF2-40B4-BE49-F238E27FC236}">
                    <a16:creationId xmlns:a16="http://schemas.microsoft.com/office/drawing/2014/main" id="{E4352628-B50E-4923-894B-A692E2C0D8B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1" name="Oval 260">
                <a:extLst>
                  <a:ext uri="{FF2B5EF4-FFF2-40B4-BE49-F238E27FC236}">
                    <a16:creationId xmlns:a16="http://schemas.microsoft.com/office/drawing/2014/main" id="{6DC8BC30-12F7-49CC-9AB2-837DB92CE2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2" name="Oval 261">
                <a:extLst>
                  <a:ext uri="{FF2B5EF4-FFF2-40B4-BE49-F238E27FC236}">
                    <a16:creationId xmlns:a16="http://schemas.microsoft.com/office/drawing/2014/main" id="{3439F7F0-C743-46CB-9B62-39025D76D8C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3" name="Oval 262">
                <a:extLst>
                  <a:ext uri="{FF2B5EF4-FFF2-40B4-BE49-F238E27FC236}">
                    <a16:creationId xmlns:a16="http://schemas.microsoft.com/office/drawing/2014/main" id="{B0034DBF-904C-432C-A0CD-CBB3A32985E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183831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4" name="Oval 263">
                <a:extLst>
                  <a:ext uri="{FF2B5EF4-FFF2-40B4-BE49-F238E27FC236}">
                    <a16:creationId xmlns:a16="http://schemas.microsoft.com/office/drawing/2014/main" id="{5D2363E9-4B78-4E47-815E-7C66FCFBA1D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183727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5" name="Oval 264">
                <a:extLst>
                  <a:ext uri="{FF2B5EF4-FFF2-40B4-BE49-F238E27FC236}">
                    <a16:creationId xmlns:a16="http://schemas.microsoft.com/office/drawing/2014/main" id="{D56C1122-2449-4573-A0CD-F2827A2331C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6" name="Oval 265">
                <a:extLst>
                  <a:ext uri="{FF2B5EF4-FFF2-40B4-BE49-F238E27FC236}">
                    <a16:creationId xmlns:a16="http://schemas.microsoft.com/office/drawing/2014/main" id="{DEB9788A-C1EE-4909-81ED-F0AC42D07D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7" name="Oval 266">
                <a:extLst>
                  <a:ext uri="{FF2B5EF4-FFF2-40B4-BE49-F238E27FC236}">
                    <a16:creationId xmlns:a16="http://schemas.microsoft.com/office/drawing/2014/main" id="{C3DA095A-D2D6-404C-AB10-95D46EF31BB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8" name="Oval 267">
                <a:extLst>
                  <a:ext uri="{FF2B5EF4-FFF2-40B4-BE49-F238E27FC236}">
                    <a16:creationId xmlns:a16="http://schemas.microsoft.com/office/drawing/2014/main" id="{6559677C-898E-4B26-9A19-4FF6391E53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9" name="Oval 268">
                <a:extLst>
                  <a:ext uri="{FF2B5EF4-FFF2-40B4-BE49-F238E27FC236}">
                    <a16:creationId xmlns:a16="http://schemas.microsoft.com/office/drawing/2014/main" id="{7EAA5A75-4229-4CA4-A142-1C6E8D0BF94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0" name="Oval 269">
                <a:extLst>
                  <a:ext uri="{FF2B5EF4-FFF2-40B4-BE49-F238E27FC236}">
                    <a16:creationId xmlns:a16="http://schemas.microsoft.com/office/drawing/2014/main" id="{AB927FD9-D41A-4E51-AAE0-B914D9FDAC9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1" name="Oval 270">
                <a:extLst>
                  <a:ext uri="{FF2B5EF4-FFF2-40B4-BE49-F238E27FC236}">
                    <a16:creationId xmlns:a16="http://schemas.microsoft.com/office/drawing/2014/main" id="{96AF7F57-3140-45CD-AF14-381B43C250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2569831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2" name="Oval 271">
                <a:extLst>
                  <a:ext uri="{FF2B5EF4-FFF2-40B4-BE49-F238E27FC236}">
                    <a16:creationId xmlns:a16="http://schemas.microsoft.com/office/drawing/2014/main" id="{06000E9D-CAC9-408A-BC9E-B811CC5E259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2568796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3" name="Oval 272">
                <a:extLst>
                  <a:ext uri="{FF2B5EF4-FFF2-40B4-BE49-F238E27FC236}">
                    <a16:creationId xmlns:a16="http://schemas.microsoft.com/office/drawing/2014/main" id="{C4341DB9-C662-4BDB-B6CF-75FF303097D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8212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4" name="Oval 273">
                <a:extLst>
                  <a:ext uri="{FF2B5EF4-FFF2-40B4-BE49-F238E27FC236}">
                    <a16:creationId xmlns:a16="http://schemas.microsoft.com/office/drawing/2014/main" id="{844A7E5C-48F3-442B-A2E4-46852BF2F50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85286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5" name="Oval 274">
                <a:extLst>
                  <a:ext uri="{FF2B5EF4-FFF2-40B4-BE49-F238E27FC236}">
                    <a16:creationId xmlns:a16="http://schemas.microsoft.com/office/drawing/2014/main" id="{B5F36303-559F-4A8E-B69E-077FCE1B043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8878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6" name="Oval 275">
                <a:extLst>
                  <a:ext uri="{FF2B5EF4-FFF2-40B4-BE49-F238E27FC236}">
                    <a16:creationId xmlns:a16="http://schemas.microsoft.com/office/drawing/2014/main" id="{FFF2F728-C73C-4AC6-B628-149A3B2C98E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75776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7" name="Oval 276">
                <a:extLst>
                  <a:ext uri="{FF2B5EF4-FFF2-40B4-BE49-F238E27FC236}">
                    <a16:creationId xmlns:a16="http://schemas.microsoft.com/office/drawing/2014/main" id="{5D95D54F-678F-4660-BCEE-93DCB710A1D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650079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8" name="Oval 277">
                <a:extLst>
                  <a:ext uri="{FF2B5EF4-FFF2-40B4-BE49-F238E27FC236}">
                    <a16:creationId xmlns:a16="http://schemas.microsoft.com/office/drawing/2014/main" id="{153BC029-684A-47D7-AE1F-592DFAF2E0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10357471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79" name="Oval 278">
                <a:extLst>
                  <a:ext uri="{FF2B5EF4-FFF2-40B4-BE49-F238E27FC236}">
                    <a16:creationId xmlns:a16="http://schemas.microsoft.com/office/drawing/2014/main" id="{3705EE00-0716-4FDF-8EB6-137BFA4969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716657" y="3264775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80" name="Oval 279">
                <a:extLst>
                  <a:ext uri="{FF2B5EF4-FFF2-40B4-BE49-F238E27FC236}">
                    <a16:creationId xmlns:a16="http://schemas.microsoft.com/office/drawing/2014/main" id="{AED8177F-0BC0-4BAF-80F1-6C3D64852D6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400000">
                <a:off x="9406495" y="3263740"/>
                <a:ext cx="91440" cy="90706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252" name="TextBox 145">
              <a:extLst>
                <a:ext uri="{FF2B5EF4-FFF2-40B4-BE49-F238E27FC236}">
                  <a16:creationId xmlns:a16="http://schemas.microsoft.com/office/drawing/2014/main" id="{E9FF7009-930C-4D47-8A57-2C06E8E67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2080" y="2112264"/>
              <a:ext cx="373869" cy="436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F7B289F0-557D-4F11-A321-79C42714F92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36290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68B75C35-BA00-4E64-82FA-20F23E5F023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534144" y="2203704"/>
              <a:ext cx="129758" cy="128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5" name="Freeform: Shape 254">
              <a:extLst>
                <a:ext uri="{FF2B5EF4-FFF2-40B4-BE49-F238E27FC236}">
                  <a16:creationId xmlns:a16="http://schemas.microsoft.com/office/drawing/2014/main" id="{57A41A85-6F3A-420A-83A4-55DE41437D7F}"/>
                </a:ext>
              </a:extLst>
            </p:cNvPr>
            <p:cNvSpPr/>
            <p:nvPr/>
          </p:nvSpPr>
          <p:spPr>
            <a:xfrm>
              <a:off x="8802624" y="2212849"/>
              <a:ext cx="694944" cy="45719"/>
            </a:xfrm>
            <a:custGeom>
              <a:avLst/>
              <a:gdLst>
                <a:gd name="connsiteX0" fmla="*/ 0 w 1496291"/>
                <a:gd name="connsiteY0" fmla="*/ 214569 h 259330"/>
                <a:gd name="connsiteX1" fmla="*/ 834470 w 1496291"/>
                <a:gd name="connsiteY1" fmla="*/ 356 h 259330"/>
                <a:gd name="connsiteX2" fmla="*/ 1496291 w 1496291"/>
                <a:gd name="connsiteY2" fmla="*/ 259330 h 259330"/>
                <a:gd name="connsiteX0" fmla="*/ 0 w 1502892"/>
                <a:gd name="connsiteY0" fmla="*/ 214569 h 227358"/>
                <a:gd name="connsiteX1" fmla="*/ 834470 w 1502892"/>
                <a:gd name="connsiteY1" fmla="*/ 356 h 227358"/>
                <a:gd name="connsiteX2" fmla="*/ 1502892 w 1502892"/>
                <a:gd name="connsiteY2" fmla="*/ 227358 h 227358"/>
                <a:gd name="connsiteX0" fmla="*/ 0 w 1483087"/>
                <a:gd name="connsiteY0" fmla="*/ 214569 h 214569"/>
                <a:gd name="connsiteX1" fmla="*/ 834470 w 1483087"/>
                <a:gd name="connsiteY1" fmla="*/ 356 h 214569"/>
                <a:gd name="connsiteX2" fmla="*/ 1483087 w 1483087"/>
                <a:gd name="connsiteY2" fmla="*/ 211372 h 214569"/>
                <a:gd name="connsiteX0" fmla="*/ 0 w 1436875"/>
                <a:gd name="connsiteY0" fmla="*/ 205009 h 211404"/>
                <a:gd name="connsiteX1" fmla="*/ 788258 w 1436875"/>
                <a:gd name="connsiteY1" fmla="*/ 388 h 211404"/>
                <a:gd name="connsiteX2" fmla="*/ 1436875 w 1436875"/>
                <a:gd name="connsiteY2" fmla="*/ 211404 h 211404"/>
                <a:gd name="connsiteX0" fmla="*/ 0 w 1436875"/>
                <a:gd name="connsiteY0" fmla="*/ 205074 h 211469"/>
                <a:gd name="connsiteX1" fmla="*/ 788258 w 1436875"/>
                <a:gd name="connsiteY1" fmla="*/ 453 h 211469"/>
                <a:gd name="connsiteX2" fmla="*/ 1436875 w 1436875"/>
                <a:gd name="connsiteY2" fmla="*/ 211469 h 211469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8256 h 214651"/>
                <a:gd name="connsiteX1" fmla="*/ 751949 w 1436875"/>
                <a:gd name="connsiteY1" fmla="*/ 438 h 214651"/>
                <a:gd name="connsiteX2" fmla="*/ 1436875 w 1436875"/>
                <a:gd name="connsiteY2" fmla="*/ 214651 h 214651"/>
                <a:gd name="connsiteX0" fmla="*/ 0 w 1436875"/>
                <a:gd name="connsiteY0" fmla="*/ 207971 h 214366"/>
                <a:gd name="connsiteX1" fmla="*/ 751949 w 1436875"/>
                <a:gd name="connsiteY1" fmla="*/ 153 h 214366"/>
                <a:gd name="connsiteX2" fmla="*/ 1436875 w 1436875"/>
                <a:gd name="connsiteY2" fmla="*/ 214366 h 214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36875" h="214366">
                  <a:moveTo>
                    <a:pt x="0" y="207971"/>
                  </a:moveTo>
                  <a:cubicBezTo>
                    <a:pt x="256235" y="81148"/>
                    <a:pt x="509169" y="-4110"/>
                    <a:pt x="751949" y="153"/>
                  </a:cubicBezTo>
                  <a:cubicBezTo>
                    <a:pt x="1001404" y="4533"/>
                    <a:pt x="1230655" y="88609"/>
                    <a:pt x="1436875" y="21436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sysDash"/>
              <a:headEnd type="stealth" w="lg" len="lg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2" name="Freeform: Shape 171">
            <a:extLst>
              <a:ext uri="{FF2B5EF4-FFF2-40B4-BE49-F238E27FC236}">
                <a16:creationId xmlns:a16="http://schemas.microsoft.com/office/drawing/2014/main" id="{83FDAC80-C046-48CE-A23B-4A38DB275C7B}"/>
              </a:ext>
            </a:extLst>
          </p:cNvPr>
          <p:cNvSpPr/>
          <p:nvPr/>
        </p:nvSpPr>
        <p:spPr>
          <a:xfrm>
            <a:off x="9826752" y="4114801"/>
            <a:ext cx="694944" cy="45719"/>
          </a:xfrm>
          <a:custGeom>
            <a:avLst/>
            <a:gdLst>
              <a:gd name="connsiteX0" fmla="*/ 0 w 1496291"/>
              <a:gd name="connsiteY0" fmla="*/ 214569 h 259330"/>
              <a:gd name="connsiteX1" fmla="*/ 834470 w 1496291"/>
              <a:gd name="connsiteY1" fmla="*/ 356 h 259330"/>
              <a:gd name="connsiteX2" fmla="*/ 1496291 w 1496291"/>
              <a:gd name="connsiteY2" fmla="*/ 259330 h 259330"/>
              <a:gd name="connsiteX0" fmla="*/ 0 w 1502892"/>
              <a:gd name="connsiteY0" fmla="*/ 214569 h 227358"/>
              <a:gd name="connsiteX1" fmla="*/ 834470 w 1502892"/>
              <a:gd name="connsiteY1" fmla="*/ 356 h 227358"/>
              <a:gd name="connsiteX2" fmla="*/ 1502892 w 1502892"/>
              <a:gd name="connsiteY2" fmla="*/ 227358 h 227358"/>
              <a:gd name="connsiteX0" fmla="*/ 0 w 1483087"/>
              <a:gd name="connsiteY0" fmla="*/ 214569 h 214569"/>
              <a:gd name="connsiteX1" fmla="*/ 834470 w 1483087"/>
              <a:gd name="connsiteY1" fmla="*/ 356 h 214569"/>
              <a:gd name="connsiteX2" fmla="*/ 1483087 w 1483087"/>
              <a:gd name="connsiteY2" fmla="*/ 211372 h 214569"/>
              <a:gd name="connsiteX0" fmla="*/ 0 w 1436875"/>
              <a:gd name="connsiteY0" fmla="*/ 205009 h 211404"/>
              <a:gd name="connsiteX1" fmla="*/ 788258 w 1436875"/>
              <a:gd name="connsiteY1" fmla="*/ 388 h 211404"/>
              <a:gd name="connsiteX2" fmla="*/ 1436875 w 1436875"/>
              <a:gd name="connsiteY2" fmla="*/ 211404 h 211404"/>
              <a:gd name="connsiteX0" fmla="*/ 0 w 1436875"/>
              <a:gd name="connsiteY0" fmla="*/ 205074 h 211469"/>
              <a:gd name="connsiteX1" fmla="*/ 788258 w 1436875"/>
              <a:gd name="connsiteY1" fmla="*/ 453 h 211469"/>
              <a:gd name="connsiteX2" fmla="*/ 1436875 w 1436875"/>
              <a:gd name="connsiteY2" fmla="*/ 211469 h 211469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7971 h 214366"/>
              <a:gd name="connsiteX1" fmla="*/ 751949 w 1436875"/>
              <a:gd name="connsiteY1" fmla="*/ 153 h 214366"/>
              <a:gd name="connsiteX2" fmla="*/ 1436875 w 1436875"/>
              <a:gd name="connsiteY2" fmla="*/ 214366 h 21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875" h="214366">
                <a:moveTo>
                  <a:pt x="0" y="207971"/>
                </a:moveTo>
                <a:cubicBezTo>
                  <a:pt x="256235" y="81148"/>
                  <a:pt x="509169" y="-4110"/>
                  <a:pt x="751949" y="153"/>
                </a:cubicBezTo>
                <a:cubicBezTo>
                  <a:pt x="1001404" y="4533"/>
                  <a:pt x="1230655" y="88609"/>
                  <a:pt x="1436875" y="214366"/>
                </a:cubicBezTo>
              </a:path>
            </a:pathLst>
          </a:custGeom>
          <a:noFill/>
          <a:ln w="6350">
            <a:solidFill>
              <a:srgbClr val="FF0000"/>
            </a:solidFill>
            <a:prstDash val="sysDash"/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Freeform: Shape 172">
            <a:extLst>
              <a:ext uri="{FF2B5EF4-FFF2-40B4-BE49-F238E27FC236}">
                <a16:creationId xmlns:a16="http://schemas.microsoft.com/office/drawing/2014/main" id="{0CCA373C-B3F4-4522-826E-FC32603A5222}"/>
              </a:ext>
            </a:extLst>
          </p:cNvPr>
          <p:cNvSpPr/>
          <p:nvPr/>
        </p:nvSpPr>
        <p:spPr>
          <a:xfrm>
            <a:off x="3279648" y="3904488"/>
            <a:ext cx="1060704" cy="109728"/>
          </a:xfrm>
          <a:custGeom>
            <a:avLst/>
            <a:gdLst>
              <a:gd name="connsiteX0" fmla="*/ 0 w 1496291"/>
              <a:gd name="connsiteY0" fmla="*/ 214569 h 259330"/>
              <a:gd name="connsiteX1" fmla="*/ 834470 w 1496291"/>
              <a:gd name="connsiteY1" fmla="*/ 356 h 259330"/>
              <a:gd name="connsiteX2" fmla="*/ 1496291 w 1496291"/>
              <a:gd name="connsiteY2" fmla="*/ 259330 h 259330"/>
              <a:gd name="connsiteX0" fmla="*/ 0 w 1502892"/>
              <a:gd name="connsiteY0" fmla="*/ 214569 h 227358"/>
              <a:gd name="connsiteX1" fmla="*/ 834470 w 1502892"/>
              <a:gd name="connsiteY1" fmla="*/ 356 h 227358"/>
              <a:gd name="connsiteX2" fmla="*/ 1502892 w 1502892"/>
              <a:gd name="connsiteY2" fmla="*/ 227358 h 227358"/>
              <a:gd name="connsiteX0" fmla="*/ 0 w 1483087"/>
              <a:gd name="connsiteY0" fmla="*/ 214569 h 214569"/>
              <a:gd name="connsiteX1" fmla="*/ 834470 w 1483087"/>
              <a:gd name="connsiteY1" fmla="*/ 356 h 214569"/>
              <a:gd name="connsiteX2" fmla="*/ 1483087 w 1483087"/>
              <a:gd name="connsiteY2" fmla="*/ 211372 h 214569"/>
              <a:gd name="connsiteX0" fmla="*/ 0 w 1436875"/>
              <a:gd name="connsiteY0" fmla="*/ 205009 h 211404"/>
              <a:gd name="connsiteX1" fmla="*/ 788258 w 1436875"/>
              <a:gd name="connsiteY1" fmla="*/ 388 h 211404"/>
              <a:gd name="connsiteX2" fmla="*/ 1436875 w 1436875"/>
              <a:gd name="connsiteY2" fmla="*/ 211404 h 211404"/>
              <a:gd name="connsiteX0" fmla="*/ 0 w 1436875"/>
              <a:gd name="connsiteY0" fmla="*/ 205074 h 211469"/>
              <a:gd name="connsiteX1" fmla="*/ 788258 w 1436875"/>
              <a:gd name="connsiteY1" fmla="*/ 453 h 211469"/>
              <a:gd name="connsiteX2" fmla="*/ 1436875 w 1436875"/>
              <a:gd name="connsiteY2" fmla="*/ 211469 h 211469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8256 h 214651"/>
              <a:gd name="connsiteX1" fmla="*/ 751949 w 1436875"/>
              <a:gd name="connsiteY1" fmla="*/ 438 h 214651"/>
              <a:gd name="connsiteX2" fmla="*/ 1436875 w 1436875"/>
              <a:gd name="connsiteY2" fmla="*/ 214651 h 214651"/>
              <a:gd name="connsiteX0" fmla="*/ 0 w 1436875"/>
              <a:gd name="connsiteY0" fmla="*/ 207971 h 214366"/>
              <a:gd name="connsiteX1" fmla="*/ 751949 w 1436875"/>
              <a:gd name="connsiteY1" fmla="*/ 153 h 214366"/>
              <a:gd name="connsiteX2" fmla="*/ 1436875 w 1436875"/>
              <a:gd name="connsiteY2" fmla="*/ 214366 h 214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875" h="214366">
                <a:moveTo>
                  <a:pt x="0" y="207971"/>
                </a:moveTo>
                <a:cubicBezTo>
                  <a:pt x="256235" y="81148"/>
                  <a:pt x="509169" y="-4110"/>
                  <a:pt x="751949" y="153"/>
                </a:cubicBezTo>
                <a:cubicBezTo>
                  <a:pt x="1001404" y="4533"/>
                  <a:pt x="1230655" y="88609"/>
                  <a:pt x="1436875" y="21436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sysDash"/>
            <a:headEnd type="stealth" w="lg" len="lg"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4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1" grpId="0" animBg="1"/>
      <p:bldP spid="112" grpId="0" animBg="1"/>
      <p:bldP spid="113" grpId="0" animBg="1"/>
      <p:bldP spid="114" grpId="0" animBg="1"/>
      <p:bldP spid="172" grpId="0" animBg="1"/>
      <p:bldP spid="1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>
            <a:extLst>
              <a:ext uri="{FF2B5EF4-FFF2-40B4-BE49-F238E27FC236}">
                <a16:creationId xmlns:a16="http://schemas.microsoft.com/office/drawing/2014/main" id="{B60DE4BC-1D24-46CD-A214-AB6A2C701125}"/>
              </a:ext>
            </a:extLst>
          </p:cNvPr>
          <p:cNvSpPr txBox="1"/>
          <p:nvPr/>
        </p:nvSpPr>
        <p:spPr>
          <a:xfrm>
            <a:off x="170688" y="173736"/>
            <a:ext cx="8156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i-polarons be responsible for the high-T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chanism?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45EC222-C68A-4A91-8CC1-8AB4B064F11D}"/>
              </a:ext>
            </a:extLst>
          </p:cNvPr>
          <p:cNvSpPr txBox="1"/>
          <p:nvPr/>
        </p:nvSpPr>
        <p:spPr>
          <a:xfrm>
            <a:off x="207264" y="795528"/>
            <a:ext cx="8010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, because Holstein bi-polarons are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ly heavy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they form  </a:t>
            </a:r>
          </a:p>
        </p:txBody>
      </p:sp>
      <p:graphicFrame>
        <p:nvGraphicFramePr>
          <p:cNvPr id="48" name="Object 2">
            <a:extLst>
              <a:ext uri="{FF2B5EF4-FFF2-40B4-BE49-F238E27FC236}">
                <a16:creationId xmlns:a16="http://schemas.microsoft.com/office/drawing/2014/main" id="{8CE79A66-5C66-49BD-96C5-A19563999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60464"/>
              </p:ext>
            </p:extLst>
          </p:nvPr>
        </p:nvGraphicFramePr>
        <p:xfrm>
          <a:off x="3645408" y="1417638"/>
          <a:ext cx="297605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368280" progId="Equation.DSMT4">
                  <p:embed/>
                </p:oleObj>
              </mc:Choice>
              <mc:Fallback>
                <p:oleObj name="Equation" r:id="rId3" imgW="1600200" imgH="3682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B5A2C369-EC31-4188-B6A3-A3DDC2A90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408" y="1417638"/>
                        <a:ext cx="297605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A02A1865-C72F-41A4-AE41-F9A3400922C4}"/>
              </a:ext>
            </a:extLst>
          </p:cNvPr>
          <p:cNvSpPr txBox="1"/>
          <p:nvPr/>
        </p:nvSpPr>
        <p:spPr>
          <a:xfrm>
            <a:off x="243840" y="1453896"/>
            <a:ext cx="11740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 tight-bindi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miltonai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with bandwidth                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ubic lattice)    phonon frequency</a:t>
            </a:r>
          </a:p>
        </p:txBody>
      </p:sp>
      <p:graphicFrame>
        <p:nvGraphicFramePr>
          <p:cNvPr id="50" name="Object 2">
            <a:extLst>
              <a:ext uri="{FF2B5EF4-FFF2-40B4-BE49-F238E27FC236}">
                <a16:creationId xmlns:a16="http://schemas.microsoft.com/office/drawing/2014/main" id="{D20FAE33-DFDC-4A4D-A4FC-B0DAB74A3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25533"/>
              </p:ext>
            </p:extLst>
          </p:nvPr>
        </p:nvGraphicFramePr>
        <p:xfrm>
          <a:off x="8363712" y="1456309"/>
          <a:ext cx="1917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8CE79A66-5C66-49BD-96C5-A19563999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712" y="1456309"/>
                        <a:ext cx="1917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9F2F019-1A1C-4E15-8742-FE83D48B495E}"/>
              </a:ext>
            </a:extLst>
          </p:cNvPr>
          <p:cNvCxnSpPr>
            <a:cxnSpLocks/>
          </p:cNvCxnSpPr>
          <p:nvPr/>
        </p:nvCxnSpPr>
        <p:spPr>
          <a:xfrm flipV="1">
            <a:off x="1182497" y="2039112"/>
            <a:ext cx="0" cy="215798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5993AAA-0030-43CF-95E8-CE8D736E0979}"/>
              </a:ext>
            </a:extLst>
          </p:cNvPr>
          <p:cNvCxnSpPr>
            <a:cxnSpLocks/>
          </p:cNvCxnSpPr>
          <p:nvPr/>
        </p:nvCxnSpPr>
        <p:spPr>
          <a:xfrm>
            <a:off x="1182497" y="3136392"/>
            <a:ext cx="271894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32F6F58C-61BE-460B-B944-149271101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28974"/>
              </p:ext>
            </p:extLst>
          </p:nvPr>
        </p:nvGraphicFramePr>
        <p:xfrm>
          <a:off x="3681984" y="3207318"/>
          <a:ext cx="231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8" name="Object 2">
                        <a:extLst>
                          <a:ext uri="{FF2B5EF4-FFF2-40B4-BE49-F238E27FC236}">
                            <a16:creationId xmlns:a16="http://schemas.microsoft.com/office/drawing/2014/main" id="{8CE79A66-5C66-49BD-96C5-A19563999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984" y="3207318"/>
                        <a:ext cx="231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5C5D2601-8D20-4B10-9EC3-83AE99A03700}"/>
              </a:ext>
            </a:extLst>
          </p:cNvPr>
          <p:cNvSpPr txBox="1"/>
          <p:nvPr/>
        </p:nvSpPr>
        <p:spPr>
          <a:xfrm>
            <a:off x="243840" y="4668549"/>
            <a:ext cx="2926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d perturbation theory:   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2">
            <a:extLst>
              <a:ext uri="{FF2B5EF4-FFF2-40B4-BE49-F238E27FC236}">
                <a16:creationId xmlns:a16="http://schemas.microsoft.com/office/drawing/2014/main" id="{869A546A-7C25-4E44-AC79-701F9C8DD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32655"/>
              </p:ext>
            </p:extLst>
          </p:nvPr>
        </p:nvGraphicFramePr>
        <p:xfrm>
          <a:off x="743585" y="1929384"/>
          <a:ext cx="371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32F6F58C-61BE-460B-B944-14927110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" y="1929384"/>
                        <a:ext cx="371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5CB97D8-8046-4AF1-898A-F293C2478B1A}"/>
              </a:ext>
            </a:extLst>
          </p:cNvPr>
          <p:cNvSpPr/>
          <p:nvPr/>
        </p:nvSpPr>
        <p:spPr>
          <a:xfrm>
            <a:off x="1178171" y="2368296"/>
            <a:ext cx="2540389" cy="1524006"/>
          </a:xfrm>
          <a:custGeom>
            <a:avLst/>
            <a:gdLst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201"/>
              <a:gd name="connsiteX1" fmla="*/ 1061884 w 1946787"/>
              <a:gd name="connsiteY1" fmla="*/ 10 h 1524201"/>
              <a:gd name="connsiteX2" fmla="*/ 1946787 w 1946787"/>
              <a:gd name="connsiteY2" fmla="*/ 1504346 h 1524201"/>
              <a:gd name="connsiteX0" fmla="*/ 0 w 1946787"/>
              <a:gd name="connsiteY0" fmla="*/ 1524006 h 1524197"/>
              <a:gd name="connsiteX1" fmla="*/ 1061884 w 1946787"/>
              <a:gd name="connsiteY1" fmla="*/ 6 h 1524197"/>
              <a:gd name="connsiteX2" fmla="*/ 1946787 w 1946787"/>
              <a:gd name="connsiteY2" fmla="*/ 1504342 h 1524197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6787" h="1524006">
                <a:moveTo>
                  <a:pt x="0" y="1524006"/>
                </a:moveTo>
                <a:cubicBezTo>
                  <a:pt x="393094" y="1519548"/>
                  <a:pt x="737420" y="3283"/>
                  <a:pt x="1061884" y="6"/>
                </a:cubicBezTo>
                <a:cubicBezTo>
                  <a:pt x="1386348" y="-3271"/>
                  <a:pt x="1556839" y="1482055"/>
                  <a:pt x="1946787" y="1504342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8F533A4D-A2F8-42B3-9DDB-30F87DF54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09060"/>
              </p:ext>
            </p:extLst>
          </p:nvPr>
        </p:nvGraphicFramePr>
        <p:xfrm>
          <a:off x="463296" y="3463350"/>
          <a:ext cx="581026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869A546A-7C25-4E44-AC79-701F9C8DD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" y="3463350"/>
                        <a:ext cx="581026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6EF3157A-0349-44EF-BA18-B70689945AB9}"/>
              </a:ext>
            </a:extLst>
          </p:cNvPr>
          <p:cNvSpPr/>
          <p:nvPr/>
        </p:nvSpPr>
        <p:spPr>
          <a:xfrm>
            <a:off x="1194816" y="3536501"/>
            <a:ext cx="548640" cy="512064"/>
          </a:xfrm>
          <a:custGeom>
            <a:avLst/>
            <a:gdLst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201"/>
              <a:gd name="connsiteX1" fmla="*/ 1061884 w 1946787"/>
              <a:gd name="connsiteY1" fmla="*/ 10 h 1524201"/>
              <a:gd name="connsiteX2" fmla="*/ 1946787 w 1946787"/>
              <a:gd name="connsiteY2" fmla="*/ 1504346 h 1524201"/>
              <a:gd name="connsiteX0" fmla="*/ 0 w 1946787"/>
              <a:gd name="connsiteY0" fmla="*/ 1524006 h 1524197"/>
              <a:gd name="connsiteX1" fmla="*/ 1061884 w 1946787"/>
              <a:gd name="connsiteY1" fmla="*/ 6 h 1524197"/>
              <a:gd name="connsiteX2" fmla="*/ 1946787 w 1946787"/>
              <a:gd name="connsiteY2" fmla="*/ 1504342 h 1524197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  <a:gd name="connsiteX0" fmla="*/ 0 w 1061884"/>
              <a:gd name="connsiteY0" fmla="*/ 1524000 h 1524000"/>
              <a:gd name="connsiteX1" fmla="*/ 1061884 w 1061884"/>
              <a:gd name="connsiteY1" fmla="*/ 0 h 1524000"/>
              <a:gd name="connsiteX0" fmla="*/ 0 w 525436"/>
              <a:gd name="connsiteY0" fmla="*/ 694944 h 694944"/>
              <a:gd name="connsiteX1" fmla="*/ 525436 w 525436"/>
              <a:gd name="connsiteY1" fmla="*/ 0 h 694944"/>
              <a:gd name="connsiteX0" fmla="*/ 0 w 525436"/>
              <a:gd name="connsiteY0" fmla="*/ 694944 h 694944"/>
              <a:gd name="connsiteX1" fmla="*/ 525436 w 525436"/>
              <a:gd name="connsiteY1" fmla="*/ 0 h 694944"/>
              <a:gd name="connsiteX0" fmla="*/ 0 w 525436"/>
              <a:gd name="connsiteY0" fmla="*/ 768096 h 768096"/>
              <a:gd name="connsiteX1" fmla="*/ 525436 w 525436"/>
              <a:gd name="connsiteY1" fmla="*/ 0 h 768096"/>
              <a:gd name="connsiteX0" fmla="*/ 0 w 525436"/>
              <a:gd name="connsiteY0" fmla="*/ 768096 h 768656"/>
              <a:gd name="connsiteX1" fmla="*/ 525436 w 525436"/>
              <a:gd name="connsiteY1" fmla="*/ 0 h 768656"/>
              <a:gd name="connsiteX0" fmla="*/ 0 w 574204"/>
              <a:gd name="connsiteY0" fmla="*/ 877824 h 878288"/>
              <a:gd name="connsiteX1" fmla="*/ 574204 w 574204"/>
              <a:gd name="connsiteY1" fmla="*/ 0 h 878288"/>
              <a:gd name="connsiteX0" fmla="*/ 0 w 574204"/>
              <a:gd name="connsiteY0" fmla="*/ 877824 h 878326"/>
              <a:gd name="connsiteX1" fmla="*/ 574204 w 574204"/>
              <a:gd name="connsiteY1" fmla="*/ 0 h 878326"/>
              <a:gd name="connsiteX0" fmla="*/ 0 w 391324"/>
              <a:gd name="connsiteY0" fmla="*/ 426720 h 428740"/>
              <a:gd name="connsiteX1" fmla="*/ 391324 w 391324"/>
              <a:gd name="connsiteY1" fmla="*/ 0 h 428740"/>
              <a:gd name="connsiteX0" fmla="*/ 0 w 391324"/>
              <a:gd name="connsiteY0" fmla="*/ 426720 h 427753"/>
              <a:gd name="connsiteX1" fmla="*/ 391324 w 391324"/>
              <a:gd name="connsiteY1" fmla="*/ 0 h 427753"/>
              <a:gd name="connsiteX0" fmla="*/ 0 w 391324"/>
              <a:gd name="connsiteY0" fmla="*/ 426720 h 426720"/>
              <a:gd name="connsiteX1" fmla="*/ 391324 w 391324"/>
              <a:gd name="connsiteY1" fmla="*/ 0 h 426720"/>
              <a:gd name="connsiteX0" fmla="*/ 0 w 419276"/>
              <a:gd name="connsiteY0" fmla="*/ 512064 h 512064"/>
              <a:gd name="connsiteX1" fmla="*/ 419276 w 419276"/>
              <a:gd name="connsiteY1" fmla="*/ 0 h 512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9276" h="512064">
                <a:moveTo>
                  <a:pt x="0" y="512064"/>
                </a:moveTo>
                <a:cubicBezTo>
                  <a:pt x="209521" y="495414"/>
                  <a:pt x="350844" y="173965"/>
                  <a:pt x="419276" y="0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2">
            <a:extLst>
              <a:ext uri="{FF2B5EF4-FFF2-40B4-BE49-F238E27FC236}">
                <a16:creationId xmlns:a16="http://schemas.microsoft.com/office/drawing/2014/main" id="{7ABE9038-F1C4-4500-80D8-897717387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2009"/>
              </p:ext>
            </p:extLst>
          </p:nvPr>
        </p:nvGraphicFramePr>
        <p:xfrm>
          <a:off x="2950464" y="4539898"/>
          <a:ext cx="1682496" cy="71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869A546A-7C25-4E44-AC79-701F9C8DD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464" y="4539898"/>
                        <a:ext cx="1682496" cy="71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76A63844-8D75-46DA-8572-24FAE4FF71A2}"/>
              </a:ext>
            </a:extLst>
          </p:cNvPr>
          <p:cNvSpPr txBox="1"/>
          <p:nvPr/>
        </p:nvSpPr>
        <p:spPr>
          <a:xfrm>
            <a:off x="5583936" y="4672584"/>
            <a:ext cx="2414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Localized” electron: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65F62FD-B8BA-4C04-BD40-0D3D52E5EEBE}"/>
              </a:ext>
            </a:extLst>
          </p:cNvPr>
          <p:cNvCxnSpPr>
            <a:cxnSpLocks/>
          </p:cNvCxnSpPr>
          <p:nvPr/>
        </p:nvCxnSpPr>
        <p:spPr>
          <a:xfrm flipV="1">
            <a:off x="7448740" y="2676331"/>
            <a:ext cx="0" cy="169862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0CFF6EC-76EC-4014-93A9-59F5E0A74230}"/>
              </a:ext>
            </a:extLst>
          </p:cNvPr>
          <p:cNvCxnSpPr>
            <a:cxnSpLocks/>
          </p:cNvCxnSpPr>
          <p:nvPr/>
        </p:nvCxnSpPr>
        <p:spPr>
          <a:xfrm>
            <a:off x="7448740" y="3134166"/>
            <a:ext cx="2718943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>
            <a:extLst>
              <a:ext uri="{FF2B5EF4-FFF2-40B4-BE49-F238E27FC236}">
                <a16:creationId xmlns:a16="http://schemas.microsoft.com/office/drawing/2014/main" id="{D57E4084-67BF-463A-93F3-BCB604EFB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872130"/>
              </p:ext>
            </p:extLst>
          </p:nvPr>
        </p:nvGraphicFramePr>
        <p:xfrm>
          <a:off x="9948227" y="3260404"/>
          <a:ext cx="231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32F6F58C-61BE-460B-B944-149271101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227" y="3260404"/>
                        <a:ext cx="231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903678DB-2688-4ADB-BBD1-448D02C8D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52278"/>
              </p:ext>
            </p:extLst>
          </p:nvPr>
        </p:nvGraphicFramePr>
        <p:xfrm>
          <a:off x="6961314" y="2566603"/>
          <a:ext cx="371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54" name="Object 2">
                        <a:extLst>
                          <a:ext uri="{FF2B5EF4-FFF2-40B4-BE49-F238E27FC236}">
                            <a16:creationId xmlns:a16="http://schemas.microsoft.com/office/drawing/2014/main" id="{869A546A-7C25-4E44-AC79-701F9C8DD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314" y="2566603"/>
                        <a:ext cx="371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>
            <a:extLst>
              <a:ext uri="{FF2B5EF4-FFF2-40B4-BE49-F238E27FC236}">
                <a16:creationId xmlns:a16="http://schemas.microsoft.com/office/drawing/2014/main" id="{C3DA481B-4AF6-4DA6-BBEA-394842B12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0378"/>
              </p:ext>
            </p:extLst>
          </p:nvPr>
        </p:nvGraphicFramePr>
        <p:xfrm>
          <a:off x="6672263" y="3616325"/>
          <a:ext cx="698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469800" progId="Equation.DSMT4">
                  <p:embed/>
                </p:oleObj>
              </mc:Choice>
              <mc:Fallback>
                <p:oleObj name="Equation" r:id="rId19" imgW="380880" imgH="46980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8F533A4D-A2F8-42B3-9DDB-30F87DF54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616325"/>
                        <a:ext cx="6985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0181589E-9F06-4C14-B8DB-33E5801B7900}"/>
              </a:ext>
            </a:extLst>
          </p:cNvPr>
          <p:cNvSpPr/>
          <p:nvPr/>
        </p:nvSpPr>
        <p:spPr>
          <a:xfrm>
            <a:off x="7473378" y="4048566"/>
            <a:ext cx="2540389" cy="60966"/>
          </a:xfrm>
          <a:custGeom>
            <a:avLst/>
            <a:gdLst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010"/>
              <a:gd name="connsiteX1" fmla="*/ 1061884 w 1946787"/>
              <a:gd name="connsiteY1" fmla="*/ 10 h 1524010"/>
              <a:gd name="connsiteX2" fmla="*/ 1946787 w 1946787"/>
              <a:gd name="connsiteY2" fmla="*/ 1504346 h 1524010"/>
              <a:gd name="connsiteX0" fmla="*/ 0 w 1946787"/>
              <a:gd name="connsiteY0" fmla="*/ 1524010 h 1524201"/>
              <a:gd name="connsiteX1" fmla="*/ 1061884 w 1946787"/>
              <a:gd name="connsiteY1" fmla="*/ 10 h 1524201"/>
              <a:gd name="connsiteX2" fmla="*/ 1946787 w 1946787"/>
              <a:gd name="connsiteY2" fmla="*/ 1504346 h 1524201"/>
              <a:gd name="connsiteX0" fmla="*/ 0 w 1946787"/>
              <a:gd name="connsiteY0" fmla="*/ 1524006 h 1524197"/>
              <a:gd name="connsiteX1" fmla="*/ 1061884 w 1946787"/>
              <a:gd name="connsiteY1" fmla="*/ 6 h 1524197"/>
              <a:gd name="connsiteX2" fmla="*/ 1946787 w 1946787"/>
              <a:gd name="connsiteY2" fmla="*/ 1504342 h 1524197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  <a:gd name="connsiteX0" fmla="*/ 0 w 1946787"/>
              <a:gd name="connsiteY0" fmla="*/ 1524006 h 1524006"/>
              <a:gd name="connsiteX1" fmla="*/ 1061884 w 1946787"/>
              <a:gd name="connsiteY1" fmla="*/ 6 h 1524006"/>
              <a:gd name="connsiteX2" fmla="*/ 1946787 w 1946787"/>
              <a:gd name="connsiteY2" fmla="*/ 1504342 h 1524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6787" h="1524006">
                <a:moveTo>
                  <a:pt x="0" y="1524006"/>
                </a:moveTo>
                <a:cubicBezTo>
                  <a:pt x="393094" y="1519548"/>
                  <a:pt x="737420" y="3283"/>
                  <a:pt x="1061884" y="6"/>
                </a:cubicBezTo>
                <a:cubicBezTo>
                  <a:pt x="1386348" y="-3271"/>
                  <a:pt x="1556839" y="1482055"/>
                  <a:pt x="1946787" y="1504342"/>
                </a:cubicBezTo>
              </a:path>
            </a:pathLst>
          </a:cu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3CF9A3F4-1B21-4FFA-9048-9131DE6D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38596"/>
              </p:ext>
            </p:extLst>
          </p:nvPr>
        </p:nvGraphicFramePr>
        <p:xfrm>
          <a:off x="10253154" y="3868099"/>
          <a:ext cx="5572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64" name="Object 2">
                        <a:extLst>
                          <a:ext uri="{FF2B5EF4-FFF2-40B4-BE49-F238E27FC236}">
                            <a16:creationId xmlns:a16="http://schemas.microsoft.com/office/drawing/2014/main" id="{C3DA481B-4AF6-4DA6-BBEA-394842B12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154" y="3868099"/>
                        <a:ext cx="5572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5CEA5F6B-1B5D-4F41-A338-EE20BC8BAA48}"/>
              </a:ext>
            </a:extLst>
          </p:cNvPr>
          <p:cNvCxnSpPr>
            <a:cxnSpLocks/>
          </p:cNvCxnSpPr>
          <p:nvPr/>
        </p:nvCxnSpPr>
        <p:spPr>
          <a:xfrm>
            <a:off x="10180002" y="4011990"/>
            <a:ext cx="0" cy="109728"/>
          </a:xfrm>
          <a:prstGeom prst="straightConnector1">
            <a:avLst/>
          </a:prstGeom>
          <a:ln>
            <a:solidFill>
              <a:schemeClr val="tx1"/>
            </a:solidFill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2">
            <a:extLst>
              <a:ext uri="{FF2B5EF4-FFF2-40B4-BE49-F238E27FC236}">
                <a16:creationId xmlns:a16="http://schemas.microsoft.com/office/drawing/2014/main" id="{B3D95ADF-698B-4421-BC47-3D3E22B81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887532"/>
              </p:ext>
            </p:extLst>
          </p:nvPr>
        </p:nvGraphicFramePr>
        <p:xfrm>
          <a:off x="7837488" y="4505325"/>
          <a:ext cx="39004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552400" imgH="507960" progId="Equation.DSMT4">
                  <p:embed/>
                </p:oleObj>
              </mc:Choice>
              <mc:Fallback>
                <p:oleObj name="Equation" r:id="rId23" imgW="2552400" imgH="507960" progId="Equation.DSMT4">
                  <p:embed/>
                  <p:pic>
                    <p:nvPicPr>
                      <p:cNvPr id="57" name="Object 2">
                        <a:extLst>
                          <a:ext uri="{FF2B5EF4-FFF2-40B4-BE49-F238E27FC236}">
                            <a16:creationId xmlns:a16="http://schemas.microsoft.com/office/drawing/2014/main" id="{7ABE9038-F1C4-4500-80D8-897717387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505325"/>
                        <a:ext cx="39004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2D872088-CD4E-44CB-A5D7-56A1482A57EE}"/>
              </a:ext>
            </a:extLst>
          </p:cNvPr>
          <p:cNvSpPr txBox="1"/>
          <p:nvPr/>
        </p:nvSpPr>
        <p:spPr>
          <a:xfrm>
            <a:off x="9863328" y="5294376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lap integral</a:t>
            </a:r>
          </a:p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honon clouds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0E6C5090-BC10-4095-88BB-D613D84374F5}"/>
              </a:ext>
            </a:extLst>
          </p:cNvPr>
          <p:cNvGrpSpPr/>
          <p:nvPr/>
        </p:nvGrpSpPr>
        <p:grpSpPr>
          <a:xfrm>
            <a:off x="2145792" y="5513832"/>
            <a:ext cx="7424928" cy="1170432"/>
            <a:chOff x="1999488" y="5477256"/>
            <a:chExt cx="7424928" cy="1170432"/>
          </a:xfrm>
        </p:grpSpPr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EFA68444-B4C9-4550-B702-B202493A3201}"/>
                </a:ext>
              </a:extLst>
            </p:cNvPr>
            <p:cNvSpPr/>
            <p:nvPr/>
          </p:nvSpPr>
          <p:spPr>
            <a:xfrm>
              <a:off x="1999488" y="5477256"/>
              <a:ext cx="7424928" cy="1170432"/>
            </a:xfrm>
            <a:prstGeom prst="rect">
              <a:avLst/>
            </a:prstGeom>
            <a:solidFill>
              <a:schemeClr val="bg1">
                <a:lumMod val="95000"/>
                <a:alpha val="7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7" name="Object 2">
              <a:extLst>
                <a:ext uri="{FF2B5EF4-FFF2-40B4-BE49-F238E27FC236}">
                  <a16:creationId xmlns:a16="http://schemas.microsoft.com/office/drawing/2014/main" id="{9ABF5697-3380-48DA-A96F-7ECBC3EE6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113024"/>
                </p:ext>
              </p:extLst>
            </p:nvPr>
          </p:nvGraphicFramePr>
          <p:xfrm>
            <a:off x="4946396" y="5579999"/>
            <a:ext cx="1487488" cy="896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12520" imgH="457200" progId="Equation.DSMT4">
                    <p:embed/>
                  </p:oleObj>
                </mc:Choice>
                <mc:Fallback>
                  <p:oleObj name="Equation" r:id="rId25" imgW="812520" imgH="457200" progId="Equation.DSMT4">
                    <p:embed/>
                    <p:pic>
                      <p:nvPicPr>
                        <p:cNvPr id="71" name="Object 2">
                          <a:extLst>
                            <a:ext uri="{FF2B5EF4-FFF2-40B4-BE49-F238E27FC236}">
                              <a16:creationId xmlns:a16="http://schemas.microsoft.com/office/drawing/2014/main" id="{A8787AF8-3DAB-48B3-A993-31A86170E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396" y="5579999"/>
                          <a:ext cx="1487488" cy="896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6A0552A1-3B46-4F21-A54A-597B3F3387F5}"/>
                </a:ext>
              </a:extLst>
            </p:cNvPr>
            <p:cNvSpPr txBox="1"/>
            <p:nvPr/>
          </p:nvSpPr>
          <p:spPr>
            <a:xfrm>
              <a:off x="2036064" y="5843016"/>
              <a:ext cx="51937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ght-to-heavy crossover at                        with  </a:t>
              </a:r>
            </a:p>
          </p:txBody>
        </p:sp>
        <p:graphicFrame>
          <p:nvGraphicFramePr>
            <p:cNvPr id="79" name="Object 2">
              <a:extLst>
                <a:ext uri="{FF2B5EF4-FFF2-40B4-BE49-F238E27FC236}">
                  <a16:creationId xmlns:a16="http://schemas.microsoft.com/office/drawing/2014/main" id="{C2A93824-7800-4ACC-AA7A-DC37DD180F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723858"/>
                </p:ext>
              </p:extLst>
            </p:nvPr>
          </p:nvGraphicFramePr>
          <p:xfrm>
            <a:off x="7180009" y="5579999"/>
            <a:ext cx="1997075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091880" imgH="507960" progId="Equation.DSMT4">
                    <p:embed/>
                  </p:oleObj>
                </mc:Choice>
                <mc:Fallback>
                  <p:oleObj name="Equation" r:id="rId27" imgW="1091880" imgH="507960" progId="Equation.DSMT4">
                    <p:embed/>
                    <p:pic>
                      <p:nvPicPr>
                        <p:cNvPr id="75" name="Object 2">
                          <a:extLst>
                            <a:ext uri="{FF2B5EF4-FFF2-40B4-BE49-F238E27FC236}">
                              <a16:creationId xmlns:a16="http://schemas.microsoft.com/office/drawing/2014/main" id="{E1FF354B-5330-4A37-A216-4CA1101EBE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0009" y="5579999"/>
                          <a:ext cx="1997075" cy="995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A033A13-9C14-4F33-AEFB-AF3736855331}"/>
              </a:ext>
            </a:extLst>
          </p:cNvPr>
          <p:cNvSpPr txBox="1"/>
          <p:nvPr/>
        </p:nvSpPr>
        <p:spPr>
          <a:xfrm>
            <a:off x="8010144" y="828532"/>
            <a:ext cx="419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i="0" u="none" strike="noStrike" baseline="0" dirty="0">
                <a:solidFill>
                  <a:srgbClr val="FF0000"/>
                </a:solidFill>
                <a:cs typeface="Times New Roman" panose="02020603050405020304" pitchFamily="18" charset="0"/>
              </a:rPr>
              <a:t>[</a:t>
            </a:r>
            <a:r>
              <a:rPr lang="en-US" sz="1800" b="0" i="0" u="none" strike="noStrike" baseline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akraverty</a:t>
            </a:r>
            <a:r>
              <a:rPr lang="en-US" sz="1800" b="0" i="0" u="none" strike="noStrike" baseline="0" dirty="0">
                <a:solidFill>
                  <a:srgbClr val="FF0000"/>
                </a:solidFill>
                <a:cs typeface="Times New Roman" panose="02020603050405020304" pitchFamily="18" charset="0"/>
              </a:rPr>
              <a:t>, </a:t>
            </a:r>
            <a:r>
              <a:rPr lang="en-US" sz="1800" b="0" i="0" u="none" strike="noStrike" baseline="0" dirty="0" err="1">
                <a:solidFill>
                  <a:srgbClr val="FF0000"/>
                </a:solidFill>
                <a:cs typeface="Times New Roman" panose="02020603050405020304" pitchFamily="18" charset="0"/>
              </a:rPr>
              <a:t>Ranninger</a:t>
            </a:r>
            <a:r>
              <a:rPr lang="en-US" sz="1800" b="0" i="0" u="none" strike="noStrike" baseline="0" dirty="0">
                <a:solidFill>
                  <a:srgbClr val="FF0000"/>
                </a:solidFill>
                <a:cs typeface="Times New Roman" panose="02020603050405020304" pitchFamily="18" charset="0"/>
              </a:rPr>
              <a:t>, Feinberg, PRL ’98]</a:t>
            </a:r>
            <a:endParaRPr lang="en-US" sz="16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19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4C9DCC2-533C-4ACD-937D-34892EF3EA6F}"/>
              </a:ext>
            </a:extLst>
          </p:cNvPr>
          <p:cNvCxnSpPr/>
          <p:nvPr/>
        </p:nvCxnSpPr>
        <p:spPr>
          <a:xfrm flipV="1">
            <a:off x="3499104" y="1228344"/>
            <a:ext cx="0" cy="3621024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B4F8EA2-C688-466F-B0CC-7176DBB32A35}"/>
              </a:ext>
            </a:extLst>
          </p:cNvPr>
          <p:cNvCxnSpPr>
            <a:cxnSpLocks/>
          </p:cNvCxnSpPr>
          <p:nvPr/>
        </p:nvCxnSpPr>
        <p:spPr>
          <a:xfrm>
            <a:off x="3499104" y="4855464"/>
            <a:ext cx="6547104" cy="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6B0CD96-0611-413B-9BAC-89DA67514A19}"/>
              </a:ext>
            </a:extLst>
          </p:cNvPr>
          <p:cNvSpPr txBox="1"/>
          <p:nvPr/>
        </p:nvSpPr>
        <p:spPr>
          <a:xfrm>
            <a:off x="2182368" y="210312"/>
            <a:ext cx="610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rp crossover from light to heavy polarons 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0B5DA4-EC30-4FA8-A496-BF93A04BF99D}"/>
              </a:ext>
            </a:extLst>
          </p:cNvPr>
          <p:cNvCxnSpPr>
            <a:cxnSpLocks/>
          </p:cNvCxnSpPr>
          <p:nvPr/>
        </p:nvCxnSpPr>
        <p:spPr>
          <a:xfrm>
            <a:off x="3499104" y="2834414"/>
            <a:ext cx="3584448" cy="338554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51829FD-12BE-40C3-B199-C2A3EE5EAC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63328" y="4965192"/>
          <a:ext cx="2555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77480" progId="Equation.DSMT4">
                  <p:embed/>
                </p:oleObj>
              </mc:Choice>
              <mc:Fallback>
                <p:oleObj name="Equation" r:id="rId2" imgW="139680" imgH="177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B51829FD-12BE-40C3-B199-C2A3EE5EAC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328" y="4965192"/>
                        <a:ext cx="2555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4C8FFCEB-EA58-46DC-A187-6E994C08E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3865"/>
              </p:ext>
            </p:extLst>
          </p:nvPr>
        </p:nvGraphicFramePr>
        <p:xfrm>
          <a:off x="6556375" y="4881563"/>
          <a:ext cx="279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4C8FFCEB-EA58-46DC-A187-6E994C08E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881563"/>
                        <a:ext cx="279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F61F65F8-F272-415B-9BAB-60F324885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0464" y="1161288"/>
          <a:ext cx="34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F61F65F8-F272-415B-9BAB-60F324885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464" y="1161288"/>
                        <a:ext cx="3492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9E5F5F2-D83D-44A8-9633-82C46220F5AB}"/>
              </a:ext>
            </a:extLst>
          </p:cNvPr>
          <p:cNvCxnSpPr>
            <a:cxnSpLocks/>
          </p:cNvCxnSpPr>
          <p:nvPr/>
        </p:nvCxnSpPr>
        <p:spPr>
          <a:xfrm>
            <a:off x="6132576" y="2697480"/>
            <a:ext cx="1536192" cy="201168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754DCAA9-F58F-4A5F-87D0-0A4DEAD81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30182"/>
              </p:ext>
            </p:extLst>
          </p:nvPr>
        </p:nvGraphicFramePr>
        <p:xfrm>
          <a:off x="2854325" y="2403475"/>
          <a:ext cx="558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754DCAA9-F58F-4A5F-87D0-0A4DEAD81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403475"/>
                        <a:ext cx="5588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897284AC-DABD-4916-A491-FBE1DA71532A}"/>
              </a:ext>
            </a:extLst>
          </p:cNvPr>
          <p:cNvSpPr txBox="1"/>
          <p:nvPr/>
        </p:nvSpPr>
        <p:spPr>
          <a:xfrm>
            <a:off x="7632192" y="4379976"/>
            <a:ext cx="2231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 polaron branc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4D48250-F93D-4E7B-AE18-60160F8222D8}"/>
              </a:ext>
            </a:extLst>
          </p:cNvPr>
          <p:cNvSpPr txBox="1"/>
          <p:nvPr/>
        </p:nvSpPr>
        <p:spPr>
          <a:xfrm>
            <a:off x="3499104" y="2478024"/>
            <a:ext cx="2121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polaron branch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0B592D4-5F3A-49A2-993E-A436A6D66ECC}"/>
              </a:ext>
            </a:extLst>
          </p:cNvPr>
          <p:cNvSpPr/>
          <p:nvPr/>
        </p:nvSpPr>
        <p:spPr>
          <a:xfrm>
            <a:off x="3502205" y="2851021"/>
            <a:ext cx="4102586" cy="1803060"/>
          </a:xfrm>
          <a:custGeom>
            <a:avLst/>
            <a:gdLst>
              <a:gd name="connsiteX0" fmla="*/ 0 w 3048000"/>
              <a:gd name="connsiteY0" fmla="*/ 41362 h 1295397"/>
              <a:gd name="connsiteX1" fmla="*/ 1497875 w 3048000"/>
              <a:gd name="connsiteY1" fmla="*/ 154574 h 1295397"/>
              <a:gd name="connsiteX2" fmla="*/ 3048000 w 3048000"/>
              <a:gd name="connsiteY2" fmla="*/ 1295397 h 1295397"/>
              <a:gd name="connsiteX0" fmla="*/ 0 w 3495261"/>
              <a:gd name="connsiteY0" fmla="*/ 7452 h 1500026"/>
              <a:gd name="connsiteX1" fmla="*/ 1945136 w 3495261"/>
              <a:gd name="connsiteY1" fmla="*/ 359203 h 1500026"/>
              <a:gd name="connsiteX2" fmla="*/ 3495261 w 3495261"/>
              <a:gd name="connsiteY2" fmla="*/ 1500026 h 1500026"/>
              <a:gd name="connsiteX0" fmla="*/ 0 w 3495261"/>
              <a:gd name="connsiteY0" fmla="*/ 0 h 1492574"/>
              <a:gd name="connsiteX1" fmla="*/ 1945136 w 3495261"/>
              <a:gd name="connsiteY1" fmla="*/ 351751 h 1492574"/>
              <a:gd name="connsiteX2" fmla="*/ 3495261 w 3495261"/>
              <a:gd name="connsiteY2" fmla="*/ 1492574 h 1492574"/>
              <a:gd name="connsiteX0" fmla="*/ 0 w 3495261"/>
              <a:gd name="connsiteY0" fmla="*/ 0 h 1492574"/>
              <a:gd name="connsiteX1" fmla="*/ 1945136 w 3495261"/>
              <a:gd name="connsiteY1" fmla="*/ 351751 h 1492574"/>
              <a:gd name="connsiteX2" fmla="*/ 3495261 w 3495261"/>
              <a:gd name="connsiteY2" fmla="*/ 1492574 h 1492574"/>
              <a:gd name="connsiteX0" fmla="*/ 0 w 3495261"/>
              <a:gd name="connsiteY0" fmla="*/ 0 h 1492574"/>
              <a:gd name="connsiteX1" fmla="*/ 1945136 w 3495261"/>
              <a:gd name="connsiteY1" fmla="*/ 351751 h 1492574"/>
              <a:gd name="connsiteX2" fmla="*/ 3495261 w 3495261"/>
              <a:gd name="connsiteY2" fmla="*/ 1492574 h 1492574"/>
              <a:gd name="connsiteX0" fmla="*/ 0 w 4044583"/>
              <a:gd name="connsiteY0" fmla="*/ 0 h 1727998"/>
              <a:gd name="connsiteX1" fmla="*/ 1945136 w 4044583"/>
              <a:gd name="connsiteY1" fmla="*/ 351751 h 1727998"/>
              <a:gd name="connsiteX2" fmla="*/ 4044583 w 4044583"/>
              <a:gd name="connsiteY2" fmla="*/ 1727998 h 1727998"/>
              <a:gd name="connsiteX0" fmla="*/ 0 w 4044583"/>
              <a:gd name="connsiteY0" fmla="*/ 0 h 1727998"/>
              <a:gd name="connsiteX1" fmla="*/ 1945136 w 4044583"/>
              <a:gd name="connsiteY1" fmla="*/ 351751 h 1727998"/>
              <a:gd name="connsiteX2" fmla="*/ 4044583 w 4044583"/>
              <a:gd name="connsiteY2" fmla="*/ 1727998 h 1727998"/>
              <a:gd name="connsiteX0" fmla="*/ 0 w 4054819"/>
              <a:gd name="connsiteY0" fmla="*/ 0 h 1731409"/>
              <a:gd name="connsiteX1" fmla="*/ 1945136 w 4054819"/>
              <a:gd name="connsiteY1" fmla="*/ 351751 h 1731409"/>
              <a:gd name="connsiteX2" fmla="*/ 4054819 w 4054819"/>
              <a:gd name="connsiteY2" fmla="*/ 1731409 h 1731409"/>
              <a:gd name="connsiteX0" fmla="*/ 0 w 4102586"/>
              <a:gd name="connsiteY0" fmla="*/ 0 h 1803060"/>
              <a:gd name="connsiteX1" fmla="*/ 1992903 w 4102586"/>
              <a:gd name="connsiteY1" fmla="*/ 423402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1992903 w 4102586"/>
              <a:gd name="connsiteY1" fmla="*/ 423402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893655 w 4102586"/>
              <a:gd name="connsiteY1" fmla="*/ 297160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893655 w 4102586"/>
              <a:gd name="connsiteY1" fmla="*/ 297160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893655 w 4102586"/>
              <a:gd name="connsiteY1" fmla="*/ 297160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910715 w 4102586"/>
              <a:gd name="connsiteY1" fmla="*/ 307396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910715 w 4102586"/>
              <a:gd name="connsiteY1" fmla="*/ 307396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910715 w 4102586"/>
              <a:gd name="connsiteY1" fmla="*/ 307396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910715 w 4102586"/>
              <a:gd name="connsiteY1" fmla="*/ 307396 h 1803060"/>
              <a:gd name="connsiteX2" fmla="*/ 4102586 w 4102586"/>
              <a:gd name="connsiteY2" fmla="*/ 1803060 h 1803060"/>
              <a:gd name="connsiteX0" fmla="*/ 0 w 4102586"/>
              <a:gd name="connsiteY0" fmla="*/ 0 h 1803060"/>
              <a:gd name="connsiteX1" fmla="*/ 2910715 w 4102586"/>
              <a:gd name="connsiteY1" fmla="*/ 307396 h 1803060"/>
              <a:gd name="connsiteX2" fmla="*/ 4102586 w 4102586"/>
              <a:gd name="connsiteY2" fmla="*/ 1803060 h 1803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02586" h="1803060">
                <a:moveTo>
                  <a:pt x="0" y="0"/>
                </a:moveTo>
                <a:cubicBezTo>
                  <a:pt x="970238" y="102465"/>
                  <a:pt x="2851464" y="269758"/>
                  <a:pt x="2910715" y="307396"/>
                </a:cubicBezTo>
                <a:cubicBezTo>
                  <a:pt x="2969966" y="345034"/>
                  <a:pt x="3271037" y="736650"/>
                  <a:pt x="4102586" y="1803060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729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600" dirty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9</TotalTime>
  <Words>1043</Words>
  <Application>Microsoft Office PowerPoint</Application>
  <PresentationFormat>Widescreen</PresentationFormat>
  <Paragraphs>188</Paragraphs>
  <Slides>2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lya</dc:creator>
  <cp:lastModifiedBy>Svetalana Prokofiev</cp:lastModifiedBy>
  <cp:revision>545</cp:revision>
  <dcterms:created xsi:type="dcterms:W3CDTF">2013-05-13T02:04:30Z</dcterms:created>
  <dcterms:modified xsi:type="dcterms:W3CDTF">2021-09-10T14:59:16Z</dcterms:modified>
</cp:coreProperties>
</file>